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317" r:id="rId2"/>
    <p:sldId id="256" r:id="rId3"/>
    <p:sldId id="310" r:id="rId4"/>
    <p:sldId id="311" r:id="rId5"/>
    <p:sldId id="312" r:id="rId6"/>
    <p:sldId id="313" r:id="rId7"/>
    <p:sldId id="262" r:id="rId8"/>
    <p:sldId id="316" r:id="rId9"/>
    <p:sldId id="269" r:id="rId10"/>
    <p:sldId id="315" r:id="rId11"/>
    <p:sldId id="314" r:id="rId12"/>
    <p:sldId id="308" r:id="rId13"/>
    <p:sldId id="302" r:id="rId14"/>
    <p:sldId id="272" r:id="rId15"/>
    <p:sldId id="273" r:id="rId16"/>
    <p:sldId id="274" r:id="rId17"/>
    <p:sldId id="275" r:id="rId18"/>
    <p:sldId id="300" r:id="rId19"/>
    <p:sldId id="276" r:id="rId20"/>
    <p:sldId id="304" r:id="rId21"/>
    <p:sldId id="278" r:id="rId22"/>
    <p:sldId id="279" r:id="rId23"/>
    <p:sldId id="280" r:id="rId24"/>
    <p:sldId id="277" r:id="rId25"/>
    <p:sldId id="282" r:id="rId26"/>
    <p:sldId id="283" r:id="rId27"/>
    <p:sldId id="285" r:id="rId28"/>
    <p:sldId id="287" r:id="rId29"/>
    <p:sldId id="281" r:id="rId30"/>
    <p:sldId id="288" r:id="rId31"/>
    <p:sldId id="289" r:id="rId32"/>
    <p:sldId id="319" r:id="rId33"/>
  </p:sldIdLst>
  <p:sldSz cx="9144000" cy="6858000" type="screen4x3"/>
  <p:notesSz cx="6858000" cy="9144000"/>
  <p:defaultTextStyle>
    <a:defPPr>
      <a:defRPr lang="en-US"/>
    </a:defPPr>
    <a:lvl1pPr algn="l" rtl="0" eaLnBrk="0" fontAlgn="base" hangingPunct="0">
      <a:spcBef>
        <a:spcPct val="0"/>
      </a:spcBef>
      <a:spcAft>
        <a:spcPct val="0"/>
      </a:spcAft>
      <a:defRPr sz="2000" kern="1200">
        <a:solidFill>
          <a:srgbClr val="000066"/>
        </a:solidFill>
        <a:latin typeface="Arial" panose="020B0604020202020204" pitchFamily="34" charset="0"/>
        <a:ea typeface="+mn-ea"/>
        <a:cs typeface="+mn-cs"/>
      </a:defRPr>
    </a:lvl1pPr>
    <a:lvl2pPr marL="457200" algn="l" rtl="0" eaLnBrk="0" fontAlgn="base" hangingPunct="0">
      <a:spcBef>
        <a:spcPct val="0"/>
      </a:spcBef>
      <a:spcAft>
        <a:spcPct val="0"/>
      </a:spcAft>
      <a:defRPr sz="2000" kern="1200">
        <a:solidFill>
          <a:srgbClr val="000066"/>
        </a:solidFill>
        <a:latin typeface="Arial" panose="020B0604020202020204" pitchFamily="34" charset="0"/>
        <a:ea typeface="+mn-ea"/>
        <a:cs typeface="+mn-cs"/>
      </a:defRPr>
    </a:lvl2pPr>
    <a:lvl3pPr marL="914400" algn="l" rtl="0" eaLnBrk="0" fontAlgn="base" hangingPunct="0">
      <a:spcBef>
        <a:spcPct val="0"/>
      </a:spcBef>
      <a:spcAft>
        <a:spcPct val="0"/>
      </a:spcAft>
      <a:defRPr sz="2000" kern="1200">
        <a:solidFill>
          <a:srgbClr val="000066"/>
        </a:solidFill>
        <a:latin typeface="Arial" panose="020B0604020202020204" pitchFamily="34" charset="0"/>
        <a:ea typeface="+mn-ea"/>
        <a:cs typeface="+mn-cs"/>
      </a:defRPr>
    </a:lvl3pPr>
    <a:lvl4pPr marL="1371600" algn="l" rtl="0" eaLnBrk="0" fontAlgn="base" hangingPunct="0">
      <a:spcBef>
        <a:spcPct val="0"/>
      </a:spcBef>
      <a:spcAft>
        <a:spcPct val="0"/>
      </a:spcAft>
      <a:defRPr sz="2000" kern="1200">
        <a:solidFill>
          <a:srgbClr val="000066"/>
        </a:solidFill>
        <a:latin typeface="Arial" panose="020B0604020202020204" pitchFamily="34" charset="0"/>
        <a:ea typeface="+mn-ea"/>
        <a:cs typeface="+mn-cs"/>
      </a:defRPr>
    </a:lvl4pPr>
    <a:lvl5pPr marL="1828800" algn="l" rtl="0" eaLnBrk="0" fontAlgn="base" hangingPunct="0">
      <a:spcBef>
        <a:spcPct val="0"/>
      </a:spcBef>
      <a:spcAft>
        <a:spcPct val="0"/>
      </a:spcAft>
      <a:defRPr sz="2000" kern="1200">
        <a:solidFill>
          <a:srgbClr val="000066"/>
        </a:solidFill>
        <a:latin typeface="Arial" panose="020B0604020202020204" pitchFamily="34" charset="0"/>
        <a:ea typeface="+mn-ea"/>
        <a:cs typeface="+mn-cs"/>
      </a:defRPr>
    </a:lvl5pPr>
    <a:lvl6pPr marL="2286000" algn="l" defTabSz="914400" rtl="0" eaLnBrk="1" latinLnBrk="0" hangingPunct="1">
      <a:defRPr sz="2000" kern="1200">
        <a:solidFill>
          <a:srgbClr val="000066"/>
        </a:solidFill>
        <a:latin typeface="Arial" panose="020B0604020202020204" pitchFamily="34" charset="0"/>
        <a:ea typeface="+mn-ea"/>
        <a:cs typeface="+mn-cs"/>
      </a:defRPr>
    </a:lvl6pPr>
    <a:lvl7pPr marL="2743200" algn="l" defTabSz="914400" rtl="0" eaLnBrk="1" latinLnBrk="0" hangingPunct="1">
      <a:defRPr sz="2000" kern="1200">
        <a:solidFill>
          <a:srgbClr val="000066"/>
        </a:solidFill>
        <a:latin typeface="Arial" panose="020B0604020202020204" pitchFamily="34" charset="0"/>
        <a:ea typeface="+mn-ea"/>
        <a:cs typeface="+mn-cs"/>
      </a:defRPr>
    </a:lvl7pPr>
    <a:lvl8pPr marL="3200400" algn="l" defTabSz="914400" rtl="0" eaLnBrk="1" latinLnBrk="0" hangingPunct="1">
      <a:defRPr sz="2000" kern="1200">
        <a:solidFill>
          <a:srgbClr val="000066"/>
        </a:solidFill>
        <a:latin typeface="Arial" panose="020B0604020202020204" pitchFamily="34" charset="0"/>
        <a:ea typeface="+mn-ea"/>
        <a:cs typeface="+mn-cs"/>
      </a:defRPr>
    </a:lvl8pPr>
    <a:lvl9pPr marL="3657600" algn="l" defTabSz="914400" rtl="0" eaLnBrk="1" latinLnBrk="0" hangingPunct="1">
      <a:defRPr sz="2000" kern="1200">
        <a:solidFill>
          <a:srgbClr val="000066"/>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FFFF99"/>
    <a:srgbClr val="006600"/>
    <a:srgbClr val="008000"/>
    <a:srgbClr val="9900FF"/>
    <a:srgbClr val="CC0000"/>
    <a:srgbClr val="FF3300"/>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975" autoAdjust="0"/>
    <p:restoredTop sz="96187" autoAdjust="0"/>
  </p:normalViewPr>
  <p:slideViewPr>
    <p:cSldViewPr>
      <p:cViewPr varScale="1">
        <p:scale>
          <a:sx n="103" d="100"/>
          <a:sy n="103" d="100"/>
        </p:scale>
        <p:origin x="78" y="162"/>
      </p:cViewPr>
      <p:guideLst>
        <p:guide orient="horz" pos="2160"/>
        <p:guide pos="2880"/>
      </p:guideLst>
    </p:cSldViewPr>
  </p:slideViewPr>
  <p:notesTextViewPr>
    <p:cViewPr>
      <p:scale>
        <a:sx n="100" d="100"/>
        <a:sy n="100" d="100"/>
      </p:scale>
      <p:origin x="0" y="0"/>
    </p:cViewPr>
  </p:notesTextViewPr>
  <p:sorterViewPr>
    <p:cViewPr>
      <p:scale>
        <a:sx n="110" d="100"/>
        <a:sy n="11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7"/>
          <p:cNvGrpSpPr>
            <a:grpSpLocks/>
          </p:cNvGrpSpPr>
          <p:nvPr/>
        </p:nvGrpSpPr>
        <p:grpSpPr bwMode="auto">
          <a:xfrm>
            <a:off x="-7938" y="-7938"/>
            <a:ext cx="9169401" cy="6873876"/>
            <a:chOff x="-8466" y="-8468"/>
            <a:chExt cx="9169804" cy="6874935"/>
          </a:xfrm>
        </p:grpSpPr>
        <p:cxnSp>
          <p:nvCxnSpPr>
            <p:cNvPr id="5" name="Straight Connector 4"/>
            <p:cNvCxnSpPr/>
            <p:nvPr/>
          </p:nvCxnSpPr>
          <p:spPr>
            <a:xfrm flipV="1">
              <a:off x="5130498" y="4175239"/>
              <a:ext cx="4022902" cy="2683288"/>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a:off x="7041932" y="-529"/>
              <a:ext cx="1219254" cy="6859057"/>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7" name="Freeform 6"/>
            <p:cNvSpPr/>
            <p:nvPr/>
          </p:nvSpPr>
          <p:spPr>
            <a:xfrm>
              <a:off x="6891113" y="-529"/>
              <a:ext cx="2270225" cy="686699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8" name="Freeform 7"/>
            <p:cNvSpPr/>
            <p:nvPr/>
          </p:nvSpPr>
          <p:spPr>
            <a:xfrm>
              <a:off x="7205452" y="-8468"/>
              <a:ext cx="1947948" cy="6866996"/>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9" name="Freeform 8"/>
            <p:cNvSpPr/>
            <p:nvPr/>
          </p:nvSpPr>
          <p:spPr>
            <a:xfrm>
              <a:off x="6638689" y="3919613"/>
              <a:ext cx="2513123" cy="2938915"/>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0" name="Freeform 9"/>
            <p:cNvSpPr/>
            <p:nvPr/>
          </p:nvSpPr>
          <p:spPr>
            <a:xfrm>
              <a:off x="7010180" y="-8468"/>
              <a:ext cx="2143219" cy="6866996"/>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8296112" y="-8468"/>
              <a:ext cx="857288" cy="6866996"/>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8077027" y="-8468"/>
              <a:ext cx="1066847" cy="6866996"/>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8059565" y="4894488"/>
              <a:ext cx="1095423" cy="1964040"/>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466" y="-8468"/>
              <a:ext cx="863639" cy="5698416"/>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595" y="2404534"/>
            <a:ext cx="5826719" cy="1646302"/>
          </a:xfrm>
        </p:spPr>
        <p:txBody>
          <a:bodyPr anchor="b">
            <a:noAutofit/>
          </a:bodyPr>
          <a:lstStyle>
            <a:lvl1pPr algn="r">
              <a:defRPr sz="54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30595" y="4050834"/>
            <a:ext cx="5826719" cy="1096899"/>
          </a:xfrm>
        </p:spPr>
        <p:txBody>
          <a:bodyPr/>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5" name="Date Placeholder 3"/>
          <p:cNvSpPr>
            <a:spLocks noGrp="1"/>
          </p:cNvSpPr>
          <p:nvPr>
            <p:ph type="dt" sz="half" idx="10"/>
          </p:nvPr>
        </p:nvSpPr>
        <p:spPr/>
        <p:txBody>
          <a:bodyPr/>
          <a:lstStyle>
            <a:lvl1pPr>
              <a:defRPr/>
            </a:lvl1pPr>
          </a:lstStyle>
          <a:p>
            <a:pPr>
              <a:defRPr/>
            </a:pPr>
            <a:endParaRPr lang="en-US"/>
          </a:p>
        </p:txBody>
      </p:sp>
      <p:sp>
        <p:nvSpPr>
          <p:cNvPr id="16" name="Footer Placeholder 4"/>
          <p:cNvSpPr>
            <a:spLocks noGrp="1"/>
          </p:cNvSpPr>
          <p:nvPr>
            <p:ph type="ftr" sz="quarter" idx="11"/>
          </p:nvPr>
        </p:nvSpPr>
        <p:spPr/>
        <p:txBody>
          <a:bodyPr/>
          <a:lstStyle>
            <a:lvl1pPr>
              <a:defRPr/>
            </a:lvl1pPr>
          </a:lstStyle>
          <a:p>
            <a:pPr>
              <a:defRPr/>
            </a:pPr>
            <a:endParaRPr lang="en-US"/>
          </a:p>
        </p:txBody>
      </p:sp>
      <p:sp>
        <p:nvSpPr>
          <p:cNvPr id="17" name="Slide Number Placeholder 5"/>
          <p:cNvSpPr>
            <a:spLocks noGrp="1"/>
          </p:cNvSpPr>
          <p:nvPr>
            <p:ph type="sldNum" sz="quarter" idx="12"/>
          </p:nvPr>
        </p:nvSpPr>
        <p:spPr/>
        <p:txBody>
          <a:bodyPr/>
          <a:lstStyle>
            <a:lvl1pPr>
              <a:defRPr/>
            </a:lvl1pPr>
          </a:lstStyle>
          <a:p>
            <a:pPr>
              <a:defRPr/>
            </a:pPr>
            <a:fld id="{C6AD9421-29D4-48C5-95FD-476871A4A60D}" type="slidenum">
              <a:rPr lang="en-US"/>
              <a:pPr>
                <a:defRPr/>
              </a:pPr>
              <a:t>‹#›</a:t>
            </a:fld>
            <a:endParaRPr lang="en-US"/>
          </a:p>
        </p:txBody>
      </p:sp>
    </p:spTree>
    <p:extLst>
      <p:ext uri="{BB962C8B-B14F-4D97-AF65-F5344CB8AC3E}">
        <p14:creationId xmlns:p14="http://schemas.microsoft.com/office/powerpoint/2010/main" val="21747622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09600" y="4470400"/>
            <a:ext cx="6347714"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1F67E5C-00D1-4387-8779-FFE0E79B8674}" type="slidenum">
              <a:rPr lang="en-US"/>
              <a:pPr>
                <a:defRPr/>
              </a:pPr>
              <a:t>‹#›</a:t>
            </a:fld>
            <a:endParaRPr lang="en-US"/>
          </a:p>
        </p:txBody>
      </p:sp>
    </p:spTree>
    <p:extLst>
      <p:ext uri="{BB962C8B-B14F-4D97-AF65-F5344CB8AC3E}">
        <p14:creationId xmlns:p14="http://schemas.microsoft.com/office/powerpoint/2010/main" val="36219681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5" name="TextBox 17"/>
          <p:cNvSpPr txBox="1">
            <a:spLocks noChangeArrowheads="1"/>
          </p:cNvSpPr>
          <p:nvPr/>
        </p:nvSpPr>
        <p:spPr bwMode="auto">
          <a:xfrm>
            <a:off x="482600" y="790575"/>
            <a:ext cx="45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000">
                <a:solidFill>
                  <a:srgbClr val="000066"/>
                </a:solidFill>
                <a:latin typeface="Arial" panose="020B0604020202020204" pitchFamily="34" charset="0"/>
              </a:defRPr>
            </a:lvl1pPr>
            <a:lvl2pPr marL="742950" indent="-285750">
              <a:defRPr sz="2000">
                <a:solidFill>
                  <a:srgbClr val="000066"/>
                </a:solidFill>
                <a:latin typeface="Arial" panose="020B0604020202020204" pitchFamily="34" charset="0"/>
              </a:defRPr>
            </a:lvl2pPr>
            <a:lvl3pPr marL="1143000" indent="-228600">
              <a:defRPr sz="2000">
                <a:solidFill>
                  <a:srgbClr val="000066"/>
                </a:solidFill>
                <a:latin typeface="Arial" panose="020B0604020202020204" pitchFamily="34" charset="0"/>
              </a:defRPr>
            </a:lvl3pPr>
            <a:lvl4pPr marL="1600200" indent="-228600">
              <a:defRPr sz="2000">
                <a:solidFill>
                  <a:srgbClr val="000066"/>
                </a:solidFill>
                <a:latin typeface="Arial" panose="020B0604020202020204" pitchFamily="34" charset="0"/>
              </a:defRPr>
            </a:lvl4pPr>
            <a:lvl5pPr marL="2057400" indent="-228600">
              <a:defRPr sz="2000">
                <a:solidFill>
                  <a:srgbClr val="000066"/>
                </a:solidFill>
                <a:latin typeface="Arial" panose="020B0604020202020204" pitchFamily="34" charset="0"/>
              </a:defRPr>
            </a:lvl5pPr>
            <a:lvl6pPr marL="2514600" indent="-228600" eaLnBrk="0" fontAlgn="base" hangingPunct="0">
              <a:spcBef>
                <a:spcPct val="0"/>
              </a:spcBef>
              <a:spcAft>
                <a:spcPct val="0"/>
              </a:spcAft>
              <a:defRPr sz="2000">
                <a:solidFill>
                  <a:srgbClr val="000066"/>
                </a:solidFill>
                <a:latin typeface="Arial" panose="020B0604020202020204" pitchFamily="34" charset="0"/>
              </a:defRPr>
            </a:lvl6pPr>
            <a:lvl7pPr marL="2971800" indent="-228600" eaLnBrk="0" fontAlgn="base" hangingPunct="0">
              <a:spcBef>
                <a:spcPct val="0"/>
              </a:spcBef>
              <a:spcAft>
                <a:spcPct val="0"/>
              </a:spcAft>
              <a:defRPr sz="2000">
                <a:solidFill>
                  <a:srgbClr val="000066"/>
                </a:solidFill>
                <a:latin typeface="Arial" panose="020B0604020202020204" pitchFamily="34" charset="0"/>
              </a:defRPr>
            </a:lvl7pPr>
            <a:lvl8pPr marL="3429000" indent="-228600" eaLnBrk="0" fontAlgn="base" hangingPunct="0">
              <a:spcBef>
                <a:spcPct val="0"/>
              </a:spcBef>
              <a:spcAft>
                <a:spcPct val="0"/>
              </a:spcAft>
              <a:defRPr sz="2000">
                <a:solidFill>
                  <a:srgbClr val="000066"/>
                </a:solidFill>
                <a:latin typeface="Arial" panose="020B0604020202020204" pitchFamily="34" charset="0"/>
              </a:defRPr>
            </a:lvl8pPr>
            <a:lvl9pPr marL="3886200" indent="-228600" eaLnBrk="0" fontAlgn="base" hangingPunct="0">
              <a:spcBef>
                <a:spcPct val="0"/>
              </a:spcBef>
              <a:spcAft>
                <a:spcPct val="0"/>
              </a:spcAft>
              <a:defRPr sz="2000">
                <a:solidFill>
                  <a:srgbClr val="000066"/>
                </a:solidFill>
                <a:latin typeface="Arial" panose="020B0604020202020204" pitchFamily="34" charset="0"/>
              </a:defRPr>
            </a:lvl9pPr>
          </a:lstStyle>
          <a:p>
            <a:r>
              <a:rPr lang="en-US" sz="8000">
                <a:solidFill>
                  <a:srgbClr val="95A4DE"/>
                </a:solidFill>
              </a:rPr>
              <a:t>“</a:t>
            </a:r>
          </a:p>
        </p:txBody>
      </p:sp>
      <p:sp>
        <p:nvSpPr>
          <p:cNvPr id="6" name="TextBox 18"/>
          <p:cNvSpPr txBox="1">
            <a:spLocks noChangeArrowheads="1"/>
          </p:cNvSpPr>
          <p:nvPr/>
        </p:nvSpPr>
        <p:spPr bwMode="auto">
          <a:xfrm>
            <a:off x="6748463" y="2886075"/>
            <a:ext cx="4572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000">
                <a:solidFill>
                  <a:srgbClr val="000066"/>
                </a:solidFill>
                <a:latin typeface="Arial" panose="020B0604020202020204" pitchFamily="34" charset="0"/>
              </a:defRPr>
            </a:lvl1pPr>
            <a:lvl2pPr marL="742950" indent="-285750">
              <a:defRPr sz="2000">
                <a:solidFill>
                  <a:srgbClr val="000066"/>
                </a:solidFill>
                <a:latin typeface="Arial" panose="020B0604020202020204" pitchFamily="34" charset="0"/>
              </a:defRPr>
            </a:lvl2pPr>
            <a:lvl3pPr marL="1143000" indent="-228600">
              <a:defRPr sz="2000">
                <a:solidFill>
                  <a:srgbClr val="000066"/>
                </a:solidFill>
                <a:latin typeface="Arial" panose="020B0604020202020204" pitchFamily="34" charset="0"/>
              </a:defRPr>
            </a:lvl3pPr>
            <a:lvl4pPr marL="1600200" indent="-228600">
              <a:defRPr sz="2000">
                <a:solidFill>
                  <a:srgbClr val="000066"/>
                </a:solidFill>
                <a:latin typeface="Arial" panose="020B0604020202020204" pitchFamily="34" charset="0"/>
              </a:defRPr>
            </a:lvl4pPr>
            <a:lvl5pPr marL="2057400" indent="-228600">
              <a:defRPr sz="2000">
                <a:solidFill>
                  <a:srgbClr val="000066"/>
                </a:solidFill>
                <a:latin typeface="Arial" panose="020B0604020202020204" pitchFamily="34" charset="0"/>
              </a:defRPr>
            </a:lvl5pPr>
            <a:lvl6pPr marL="2514600" indent="-228600" eaLnBrk="0" fontAlgn="base" hangingPunct="0">
              <a:spcBef>
                <a:spcPct val="0"/>
              </a:spcBef>
              <a:spcAft>
                <a:spcPct val="0"/>
              </a:spcAft>
              <a:defRPr sz="2000">
                <a:solidFill>
                  <a:srgbClr val="000066"/>
                </a:solidFill>
                <a:latin typeface="Arial" panose="020B0604020202020204" pitchFamily="34" charset="0"/>
              </a:defRPr>
            </a:lvl6pPr>
            <a:lvl7pPr marL="2971800" indent="-228600" eaLnBrk="0" fontAlgn="base" hangingPunct="0">
              <a:spcBef>
                <a:spcPct val="0"/>
              </a:spcBef>
              <a:spcAft>
                <a:spcPct val="0"/>
              </a:spcAft>
              <a:defRPr sz="2000">
                <a:solidFill>
                  <a:srgbClr val="000066"/>
                </a:solidFill>
                <a:latin typeface="Arial" panose="020B0604020202020204" pitchFamily="34" charset="0"/>
              </a:defRPr>
            </a:lvl7pPr>
            <a:lvl8pPr marL="3429000" indent="-228600" eaLnBrk="0" fontAlgn="base" hangingPunct="0">
              <a:spcBef>
                <a:spcPct val="0"/>
              </a:spcBef>
              <a:spcAft>
                <a:spcPct val="0"/>
              </a:spcAft>
              <a:defRPr sz="2000">
                <a:solidFill>
                  <a:srgbClr val="000066"/>
                </a:solidFill>
                <a:latin typeface="Arial" panose="020B0604020202020204" pitchFamily="34" charset="0"/>
              </a:defRPr>
            </a:lvl8pPr>
            <a:lvl9pPr marL="3886200" indent="-228600" eaLnBrk="0" fontAlgn="base" hangingPunct="0">
              <a:spcBef>
                <a:spcPct val="0"/>
              </a:spcBef>
              <a:spcAft>
                <a:spcPct val="0"/>
              </a:spcAft>
              <a:defRPr sz="2000">
                <a:solidFill>
                  <a:srgbClr val="000066"/>
                </a:solidFill>
                <a:latin typeface="Arial" panose="020B0604020202020204" pitchFamily="34" charset="0"/>
              </a:defRPr>
            </a:lvl9pPr>
          </a:lstStyle>
          <a:p>
            <a:r>
              <a:rPr lang="en-US" sz="8000">
                <a:solidFill>
                  <a:srgbClr val="95A4DE"/>
                </a:solidFill>
              </a:rPr>
              <a:t>”</a:t>
            </a:r>
          </a:p>
        </p:txBody>
      </p:sp>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101074" y="3632200"/>
            <a:ext cx="541980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09598" y="4470400"/>
            <a:ext cx="6347715"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7" name="Date Placeholder 3"/>
          <p:cNvSpPr>
            <a:spLocks noGrp="1"/>
          </p:cNvSpPr>
          <p:nvPr>
            <p:ph type="dt" sz="half" idx="14"/>
          </p:nvPr>
        </p:nvSpPr>
        <p:spPr/>
        <p:txBody>
          <a:bodyPr/>
          <a:lstStyle>
            <a:lvl1pPr>
              <a:defRPr/>
            </a:lvl1pPr>
          </a:lstStyle>
          <a:p>
            <a:pPr>
              <a:defRPr/>
            </a:pPr>
            <a:endParaRPr lang="en-US"/>
          </a:p>
        </p:txBody>
      </p:sp>
      <p:sp>
        <p:nvSpPr>
          <p:cNvPr id="8" name="Footer Placeholder 4"/>
          <p:cNvSpPr>
            <a:spLocks noGrp="1"/>
          </p:cNvSpPr>
          <p:nvPr>
            <p:ph type="ftr" sz="quarter" idx="15"/>
          </p:nvPr>
        </p:nvSpPr>
        <p:spPr/>
        <p:txBody>
          <a:bodyPr/>
          <a:lstStyle>
            <a:lvl1pPr>
              <a:defRPr/>
            </a:lvl1pPr>
          </a:lstStyle>
          <a:p>
            <a:pPr>
              <a:defRPr/>
            </a:pPr>
            <a:endParaRPr lang="en-US"/>
          </a:p>
        </p:txBody>
      </p:sp>
      <p:sp>
        <p:nvSpPr>
          <p:cNvPr id="9" name="Slide Number Placeholder 5"/>
          <p:cNvSpPr>
            <a:spLocks noGrp="1"/>
          </p:cNvSpPr>
          <p:nvPr>
            <p:ph type="sldNum" sz="quarter" idx="16"/>
          </p:nvPr>
        </p:nvSpPr>
        <p:spPr/>
        <p:txBody>
          <a:bodyPr/>
          <a:lstStyle>
            <a:lvl1pPr>
              <a:defRPr/>
            </a:lvl1pPr>
          </a:lstStyle>
          <a:p>
            <a:pPr>
              <a:defRPr/>
            </a:pPr>
            <a:fld id="{C4670773-3062-4A6E-9D40-FB098CFA6032}" type="slidenum">
              <a:rPr lang="en-US"/>
              <a:pPr>
                <a:defRPr/>
              </a:pPr>
              <a:t>‹#›</a:t>
            </a:fld>
            <a:endParaRPr lang="en-US"/>
          </a:p>
        </p:txBody>
      </p:sp>
    </p:spTree>
    <p:extLst>
      <p:ext uri="{BB962C8B-B14F-4D97-AF65-F5344CB8AC3E}">
        <p14:creationId xmlns:p14="http://schemas.microsoft.com/office/powerpoint/2010/main" val="3397465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09598" y="1931988"/>
            <a:ext cx="6347715"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09598" y="4527448"/>
            <a:ext cx="6347715" cy="1513914"/>
          </a:xfrm>
        </p:spPr>
        <p:txBody>
          <a:bodyP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EF2E40F-10F5-4B04-9547-51D704AFB5A7}" type="slidenum">
              <a:rPr lang="en-US"/>
              <a:pPr>
                <a:defRPr/>
              </a:pPr>
              <a:t>‹#›</a:t>
            </a:fld>
            <a:endParaRPr lang="en-US"/>
          </a:p>
        </p:txBody>
      </p:sp>
    </p:spTree>
    <p:extLst>
      <p:ext uri="{BB962C8B-B14F-4D97-AF65-F5344CB8AC3E}">
        <p14:creationId xmlns:p14="http://schemas.microsoft.com/office/powerpoint/2010/main" val="550182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5" name="TextBox 17"/>
          <p:cNvSpPr txBox="1">
            <a:spLocks noChangeArrowheads="1"/>
          </p:cNvSpPr>
          <p:nvPr/>
        </p:nvSpPr>
        <p:spPr bwMode="auto">
          <a:xfrm>
            <a:off x="482600" y="790575"/>
            <a:ext cx="45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000">
                <a:solidFill>
                  <a:srgbClr val="000066"/>
                </a:solidFill>
                <a:latin typeface="Arial" panose="020B0604020202020204" pitchFamily="34" charset="0"/>
              </a:defRPr>
            </a:lvl1pPr>
            <a:lvl2pPr marL="742950" indent="-285750">
              <a:defRPr sz="2000">
                <a:solidFill>
                  <a:srgbClr val="000066"/>
                </a:solidFill>
                <a:latin typeface="Arial" panose="020B0604020202020204" pitchFamily="34" charset="0"/>
              </a:defRPr>
            </a:lvl2pPr>
            <a:lvl3pPr marL="1143000" indent="-228600">
              <a:defRPr sz="2000">
                <a:solidFill>
                  <a:srgbClr val="000066"/>
                </a:solidFill>
                <a:latin typeface="Arial" panose="020B0604020202020204" pitchFamily="34" charset="0"/>
              </a:defRPr>
            </a:lvl3pPr>
            <a:lvl4pPr marL="1600200" indent="-228600">
              <a:defRPr sz="2000">
                <a:solidFill>
                  <a:srgbClr val="000066"/>
                </a:solidFill>
                <a:latin typeface="Arial" panose="020B0604020202020204" pitchFamily="34" charset="0"/>
              </a:defRPr>
            </a:lvl4pPr>
            <a:lvl5pPr marL="2057400" indent="-228600">
              <a:defRPr sz="2000">
                <a:solidFill>
                  <a:srgbClr val="000066"/>
                </a:solidFill>
                <a:latin typeface="Arial" panose="020B0604020202020204" pitchFamily="34" charset="0"/>
              </a:defRPr>
            </a:lvl5pPr>
            <a:lvl6pPr marL="2514600" indent="-228600" eaLnBrk="0" fontAlgn="base" hangingPunct="0">
              <a:spcBef>
                <a:spcPct val="0"/>
              </a:spcBef>
              <a:spcAft>
                <a:spcPct val="0"/>
              </a:spcAft>
              <a:defRPr sz="2000">
                <a:solidFill>
                  <a:srgbClr val="000066"/>
                </a:solidFill>
                <a:latin typeface="Arial" panose="020B0604020202020204" pitchFamily="34" charset="0"/>
              </a:defRPr>
            </a:lvl6pPr>
            <a:lvl7pPr marL="2971800" indent="-228600" eaLnBrk="0" fontAlgn="base" hangingPunct="0">
              <a:spcBef>
                <a:spcPct val="0"/>
              </a:spcBef>
              <a:spcAft>
                <a:spcPct val="0"/>
              </a:spcAft>
              <a:defRPr sz="2000">
                <a:solidFill>
                  <a:srgbClr val="000066"/>
                </a:solidFill>
                <a:latin typeface="Arial" panose="020B0604020202020204" pitchFamily="34" charset="0"/>
              </a:defRPr>
            </a:lvl7pPr>
            <a:lvl8pPr marL="3429000" indent="-228600" eaLnBrk="0" fontAlgn="base" hangingPunct="0">
              <a:spcBef>
                <a:spcPct val="0"/>
              </a:spcBef>
              <a:spcAft>
                <a:spcPct val="0"/>
              </a:spcAft>
              <a:defRPr sz="2000">
                <a:solidFill>
                  <a:srgbClr val="000066"/>
                </a:solidFill>
                <a:latin typeface="Arial" panose="020B0604020202020204" pitchFamily="34" charset="0"/>
              </a:defRPr>
            </a:lvl8pPr>
            <a:lvl9pPr marL="3886200" indent="-228600" eaLnBrk="0" fontAlgn="base" hangingPunct="0">
              <a:spcBef>
                <a:spcPct val="0"/>
              </a:spcBef>
              <a:spcAft>
                <a:spcPct val="0"/>
              </a:spcAft>
              <a:defRPr sz="2000">
                <a:solidFill>
                  <a:srgbClr val="000066"/>
                </a:solidFill>
                <a:latin typeface="Arial" panose="020B0604020202020204" pitchFamily="34" charset="0"/>
              </a:defRPr>
            </a:lvl9pPr>
          </a:lstStyle>
          <a:p>
            <a:r>
              <a:rPr lang="en-US" sz="8000">
                <a:solidFill>
                  <a:srgbClr val="95A4DE"/>
                </a:solidFill>
              </a:rPr>
              <a:t>“</a:t>
            </a:r>
          </a:p>
        </p:txBody>
      </p:sp>
      <p:sp>
        <p:nvSpPr>
          <p:cNvPr id="6" name="TextBox 18"/>
          <p:cNvSpPr txBox="1">
            <a:spLocks noChangeArrowheads="1"/>
          </p:cNvSpPr>
          <p:nvPr/>
        </p:nvSpPr>
        <p:spPr bwMode="auto">
          <a:xfrm>
            <a:off x="6748463" y="2886075"/>
            <a:ext cx="4572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000">
                <a:solidFill>
                  <a:srgbClr val="000066"/>
                </a:solidFill>
                <a:latin typeface="Arial" panose="020B0604020202020204" pitchFamily="34" charset="0"/>
              </a:defRPr>
            </a:lvl1pPr>
            <a:lvl2pPr marL="742950" indent="-285750">
              <a:defRPr sz="2000">
                <a:solidFill>
                  <a:srgbClr val="000066"/>
                </a:solidFill>
                <a:latin typeface="Arial" panose="020B0604020202020204" pitchFamily="34" charset="0"/>
              </a:defRPr>
            </a:lvl2pPr>
            <a:lvl3pPr marL="1143000" indent="-228600">
              <a:defRPr sz="2000">
                <a:solidFill>
                  <a:srgbClr val="000066"/>
                </a:solidFill>
                <a:latin typeface="Arial" panose="020B0604020202020204" pitchFamily="34" charset="0"/>
              </a:defRPr>
            </a:lvl3pPr>
            <a:lvl4pPr marL="1600200" indent="-228600">
              <a:defRPr sz="2000">
                <a:solidFill>
                  <a:srgbClr val="000066"/>
                </a:solidFill>
                <a:latin typeface="Arial" panose="020B0604020202020204" pitchFamily="34" charset="0"/>
              </a:defRPr>
            </a:lvl4pPr>
            <a:lvl5pPr marL="2057400" indent="-228600">
              <a:defRPr sz="2000">
                <a:solidFill>
                  <a:srgbClr val="000066"/>
                </a:solidFill>
                <a:latin typeface="Arial" panose="020B0604020202020204" pitchFamily="34" charset="0"/>
              </a:defRPr>
            </a:lvl5pPr>
            <a:lvl6pPr marL="2514600" indent="-228600" eaLnBrk="0" fontAlgn="base" hangingPunct="0">
              <a:spcBef>
                <a:spcPct val="0"/>
              </a:spcBef>
              <a:spcAft>
                <a:spcPct val="0"/>
              </a:spcAft>
              <a:defRPr sz="2000">
                <a:solidFill>
                  <a:srgbClr val="000066"/>
                </a:solidFill>
                <a:latin typeface="Arial" panose="020B0604020202020204" pitchFamily="34" charset="0"/>
              </a:defRPr>
            </a:lvl6pPr>
            <a:lvl7pPr marL="2971800" indent="-228600" eaLnBrk="0" fontAlgn="base" hangingPunct="0">
              <a:spcBef>
                <a:spcPct val="0"/>
              </a:spcBef>
              <a:spcAft>
                <a:spcPct val="0"/>
              </a:spcAft>
              <a:defRPr sz="2000">
                <a:solidFill>
                  <a:srgbClr val="000066"/>
                </a:solidFill>
                <a:latin typeface="Arial" panose="020B0604020202020204" pitchFamily="34" charset="0"/>
              </a:defRPr>
            </a:lvl7pPr>
            <a:lvl8pPr marL="3429000" indent="-228600" eaLnBrk="0" fontAlgn="base" hangingPunct="0">
              <a:spcBef>
                <a:spcPct val="0"/>
              </a:spcBef>
              <a:spcAft>
                <a:spcPct val="0"/>
              </a:spcAft>
              <a:defRPr sz="2000">
                <a:solidFill>
                  <a:srgbClr val="000066"/>
                </a:solidFill>
                <a:latin typeface="Arial" panose="020B0604020202020204" pitchFamily="34" charset="0"/>
              </a:defRPr>
            </a:lvl8pPr>
            <a:lvl9pPr marL="3886200" indent="-228600" eaLnBrk="0" fontAlgn="base" hangingPunct="0">
              <a:spcBef>
                <a:spcPct val="0"/>
              </a:spcBef>
              <a:spcAft>
                <a:spcPct val="0"/>
              </a:spcAft>
              <a:defRPr sz="2000">
                <a:solidFill>
                  <a:srgbClr val="000066"/>
                </a:solidFill>
                <a:latin typeface="Arial" panose="020B0604020202020204" pitchFamily="34" charset="0"/>
              </a:defRPr>
            </a:lvl9pPr>
          </a:lstStyle>
          <a:p>
            <a:r>
              <a:rPr lang="en-US" sz="8000">
                <a:solidFill>
                  <a:srgbClr val="95A4DE"/>
                </a:solidFill>
              </a:rPr>
              <a:t>”</a:t>
            </a:r>
          </a:p>
        </p:txBody>
      </p:sp>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09598" y="4527448"/>
            <a:ext cx="6347715"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7" name="Date Placeholder 3"/>
          <p:cNvSpPr>
            <a:spLocks noGrp="1"/>
          </p:cNvSpPr>
          <p:nvPr>
            <p:ph type="dt" sz="half" idx="14"/>
          </p:nvPr>
        </p:nvSpPr>
        <p:spPr/>
        <p:txBody>
          <a:bodyPr/>
          <a:lstStyle>
            <a:lvl1pPr>
              <a:defRPr/>
            </a:lvl1pPr>
          </a:lstStyle>
          <a:p>
            <a:pPr>
              <a:defRPr/>
            </a:pPr>
            <a:endParaRPr lang="en-US"/>
          </a:p>
        </p:txBody>
      </p:sp>
      <p:sp>
        <p:nvSpPr>
          <p:cNvPr id="8" name="Footer Placeholder 4"/>
          <p:cNvSpPr>
            <a:spLocks noGrp="1"/>
          </p:cNvSpPr>
          <p:nvPr>
            <p:ph type="ftr" sz="quarter" idx="15"/>
          </p:nvPr>
        </p:nvSpPr>
        <p:spPr/>
        <p:txBody>
          <a:bodyPr/>
          <a:lstStyle>
            <a:lvl1pPr>
              <a:defRPr/>
            </a:lvl1pPr>
          </a:lstStyle>
          <a:p>
            <a:pPr>
              <a:defRPr/>
            </a:pPr>
            <a:endParaRPr lang="en-US"/>
          </a:p>
        </p:txBody>
      </p:sp>
      <p:sp>
        <p:nvSpPr>
          <p:cNvPr id="9" name="Slide Number Placeholder 5"/>
          <p:cNvSpPr>
            <a:spLocks noGrp="1"/>
          </p:cNvSpPr>
          <p:nvPr>
            <p:ph type="sldNum" sz="quarter" idx="16"/>
          </p:nvPr>
        </p:nvSpPr>
        <p:spPr/>
        <p:txBody>
          <a:bodyPr/>
          <a:lstStyle>
            <a:lvl1pPr>
              <a:defRPr/>
            </a:lvl1pPr>
          </a:lstStyle>
          <a:p>
            <a:pPr>
              <a:defRPr/>
            </a:pPr>
            <a:fld id="{846A0F8F-AD44-4790-B298-499F12DF44A2}" type="slidenum">
              <a:rPr lang="en-US"/>
              <a:pPr>
                <a:defRPr/>
              </a:pPr>
              <a:t>‹#›</a:t>
            </a:fld>
            <a:endParaRPr lang="en-US"/>
          </a:p>
        </p:txBody>
      </p:sp>
    </p:spTree>
    <p:extLst>
      <p:ext uri="{BB962C8B-B14F-4D97-AF65-F5344CB8AC3E}">
        <p14:creationId xmlns:p14="http://schemas.microsoft.com/office/powerpoint/2010/main" val="19880965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15848" y="609600"/>
            <a:ext cx="6341465"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09598" y="4527448"/>
            <a:ext cx="6347715"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Date Placeholder 3"/>
          <p:cNvSpPr>
            <a:spLocks noGrp="1"/>
          </p:cNvSpPr>
          <p:nvPr>
            <p:ph type="dt" sz="half" idx="14"/>
          </p:nvPr>
        </p:nvSpPr>
        <p:spPr/>
        <p:txBody>
          <a:bodyPr/>
          <a:lstStyle>
            <a:lvl1pPr>
              <a:defRPr/>
            </a:lvl1pPr>
          </a:lstStyle>
          <a:p>
            <a:pPr>
              <a:defRPr/>
            </a:pPr>
            <a:endParaRPr lang="en-US"/>
          </a:p>
        </p:txBody>
      </p:sp>
      <p:sp>
        <p:nvSpPr>
          <p:cNvPr id="6" name="Footer Placeholder 4"/>
          <p:cNvSpPr>
            <a:spLocks noGrp="1"/>
          </p:cNvSpPr>
          <p:nvPr>
            <p:ph type="ftr" sz="quarter" idx="15"/>
          </p:nvPr>
        </p:nvSpPr>
        <p:spPr/>
        <p:txBody>
          <a:bodyPr/>
          <a:lstStyle>
            <a:lvl1pPr>
              <a:defRPr/>
            </a:lvl1pPr>
          </a:lstStyle>
          <a:p>
            <a:pPr>
              <a:defRPr/>
            </a:pPr>
            <a:endParaRPr lang="en-US"/>
          </a:p>
        </p:txBody>
      </p:sp>
      <p:sp>
        <p:nvSpPr>
          <p:cNvPr id="7" name="Slide Number Placeholder 5"/>
          <p:cNvSpPr>
            <a:spLocks noGrp="1"/>
          </p:cNvSpPr>
          <p:nvPr>
            <p:ph type="sldNum" sz="quarter" idx="16"/>
          </p:nvPr>
        </p:nvSpPr>
        <p:spPr/>
        <p:txBody>
          <a:bodyPr/>
          <a:lstStyle>
            <a:lvl1pPr>
              <a:defRPr/>
            </a:lvl1pPr>
          </a:lstStyle>
          <a:p>
            <a:pPr>
              <a:defRPr/>
            </a:pPr>
            <a:fld id="{77D22600-1D01-4208-9DD5-DDF906755A10}" type="slidenum">
              <a:rPr lang="en-US"/>
              <a:pPr>
                <a:defRPr/>
              </a:pPr>
              <a:t>‹#›</a:t>
            </a:fld>
            <a:endParaRPr lang="en-US"/>
          </a:p>
        </p:txBody>
      </p:sp>
    </p:spTree>
    <p:extLst>
      <p:ext uri="{BB962C8B-B14F-4D97-AF65-F5344CB8AC3E}">
        <p14:creationId xmlns:p14="http://schemas.microsoft.com/office/powerpoint/2010/main" val="9610085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1F94077-F4B9-4544-8828-7239BC8AE78B}" type="slidenum">
              <a:rPr lang="en-US"/>
              <a:pPr>
                <a:defRPr/>
              </a:pPr>
              <a:t>‹#›</a:t>
            </a:fld>
            <a:endParaRPr lang="en-US"/>
          </a:p>
        </p:txBody>
      </p:sp>
    </p:spTree>
    <p:extLst>
      <p:ext uri="{BB962C8B-B14F-4D97-AF65-F5344CB8AC3E}">
        <p14:creationId xmlns:p14="http://schemas.microsoft.com/office/powerpoint/2010/main" val="15007143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7312" y="609600"/>
            <a:ext cx="978812"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09599" y="609600"/>
            <a:ext cx="5195026" cy="52514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72502FA-F41E-417A-A15C-0451EB0454D5}" type="slidenum">
              <a:rPr lang="en-US"/>
              <a:pPr>
                <a:defRPr/>
              </a:pPr>
              <a:t>‹#›</a:t>
            </a:fld>
            <a:endParaRPr lang="en-US"/>
          </a:p>
        </p:txBody>
      </p:sp>
    </p:spTree>
    <p:extLst>
      <p:ext uri="{BB962C8B-B14F-4D97-AF65-F5344CB8AC3E}">
        <p14:creationId xmlns:p14="http://schemas.microsoft.com/office/powerpoint/2010/main" val="9466674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8FE4543-F6EF-4B77-B60A-F9E383D7AE9E}" type="slidenum">
              <a:rPr lang="en-US"/>
              <a:pPr>
                <a:defRPr/>
              </a:pPr>
              <a:t>‹#›</a:t>
            </a:fld>
            <a:endParaRPr lang="en-US"/>
          </a:p>
        </p:txBody>
      </p:sp>
    </p:spTree>
    <p:extLst>
      <p:ext uri="{BB962C8B-B14F-4D97-AF65-F5344CB8AC3E}">
        <p14:creationId xmlns:p14="http://schemas.microsoft.com/office/powerpoint/2010/main" val="32282793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9598" y="2700868"/>
            <a:ext cx="6347715"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09598" y="4527448"/>
            <a:ext cx="6347715" cy="860400"/>
          </a:xfrm>
        </p:spPr>
        <p:txBody>
          <a:bodyPr/>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3C09941-A0F3-487A-881C-919CB086E879}" type="slidenum">
              <a:rPr lang="en-US"/>
              <a:pPr>
                <a:defRPr/>
              </a:pPr>
              <a:t>‹#›</a:t>
            </a:fld>
            <a:endParaRPr lang="en-US"/>
          </a:p>
        </p:txBody>
      </p:sp>
    </p:spTree>
    <p:extLst>
      <p:ext uri="{BB962C8B-B14F-4D97-AF65-F5344CB8AC3E}">
        <p14:creationId xmlns:p14="http://schemas.microsoft.com/office/powerpoint/2010/main" val="23505450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1320800"/>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09600" y="2160589"/>
            <a:ext cx="308810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3869204" y="2160590"/>
            <a:ext cx="308811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63B515F-3BDA-43FF-9B61-947750AAD70E}" type="slidenum">
              <a:rPr lang="en-US"/>
              <a:pPr>
                <a:defRPr/>
              </a:pPr>
              <a:t>‹#›</a:t>
            </a:fld>
            <a:endParaRPr lang="en-US"/>
          </a:p>
        </p:txBody>
      </p:sp>
    </p:spTree>
    <p:extLst>
      <p:ext uri="{BB962C8B-B14F-4D97-AF65-F5344CB8AC3E}">
        <p14:creationId xmlns:p14="http://schemas.microsoft.com/office/powerpoint/2010/main" val="1645750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13208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609599"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599" y="2737246"/>
            <a:ext cx="3090672"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3866640"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3866640" y="2737246"/>
            <a:ext cx="3090672"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083FDF96-44BE-492F-898A-BCB4CC753E98}" type="slidenum">
              <a:rPr lang="en-US"/>
              <a:pPr>
                <a:defRPr/>
              </a:pPr>
              <a:t>‹#›</a:t>
            </a:fld>
            <a:endParaRPr lang="en-US"/>
          </a:p>
        </p:txBody>
      </p:sp>
    </p:spTree>
    <p:extLst>
      <p:ext uri="{BB962C8B-B14F-4D97-AF65-F5344CB8AC3E}">
        <p14:creationId xmlns:p14="http://schemas.microsoft.com/office/powerpoint/2010/main" val="3307909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4" cy="1320800"/>
          </a:xfrm>
        </p:spPr>
        <p:txBody>
          <a:bodyPr/>
          <a:lstStyle/>
          <a:p>
            <a:r>
              <a:rPr lang="en-US" smtClean="0"/>
              <a:t>Click to edit Master title style</a:t>
            </a:r>
            <a:endParaRPr lang="en-US" dirty="0"/>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8BE2F36F-45CB-46FE-B671-6FB9F9D08037}" type="slidenum">
              <a:rPr lang="en-US"/>
              <a:pPr>
                <a:defRPr/>
              </a:pPr>
              <a:t>‹#›</a:t>
            </a:fld>
            <a:endParaRPr lang="en-US"/>
          </a:p>
        </p:txBody>
      </p:sp>
    </p:spTree>
    <p:extLst>
      <p:ext uri="{BB962C8B-B14F-4D97-AF65-F5344CB8AC3E}">
        <p14:creationId xmlns:p14="http://schemas.microsoft.com/office/powerpoint/2010/main" val="41162710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F6D7D235-BE1F-4A50-8984-47302C407E84}" type="slidenum">
              <a:rPr lang="en-US"/>
              <a:pPr>
                <a:defRPr/>
              </a:pPr>
              <a:t>‹#›</a:t>
            </a:fld>
            <a:endParaRPr lang="en-US"/>
          </a:p>
        </p:txBody>
      </p:sp>
    </p:spTree>
    <p:extLst>
      <p:ext uri="{BB962C8B-B14F-4D97-AF65-F5344CB8AC3E}">
        <p14:creationId xmlns:p14="http://schemas.microsoft.com/office/powerpoint/2010/main" val="5451147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1498604"/>
            <a:ext cx="2790182"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3571275" y="514925"/>
            <a:ext cx="3386037" cy="552643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599" y="2777069"/>
            <a:ext cx="2790182"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6E14FBD-EE75-4555-A16D-CA69B4723C64}" type="slidenum">
              <a:rPr lang="en-US"/>
              <a:pPr>
                <a:defRPr/>
              </a:pPr>
              <a:t>‹#›</a:t>
            </a:fld>
            <a:endParaRPr lang="en-US"/>
          </a:p>
        </p:txBody>
      </p:sp>
    </p:spTree>
    <p:extLst>
      <p:ext uri="{BB962C8B-B14F-4D97-AF65-F5344CB8AC3E}">
        <p14:creationId xmlns:p14="http://schemas.microsoft.com/office/powerpoint/2010/main" val="28376109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4800600"/>
            <a:ext cx="6347714"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09599" y="609600"/>
            <a:ext cx="6347714" cy="3845718"/>
          </a:xfrm>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609599" y="5367338"/>
            <a:ext cx="6347714"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0A254AF-A27B-4A39-9421-433878ED08D2}" type="slidenum">
              <a:rPr lang="en-US"/>
              <a:pPr>
                <a:defRPr/>
              </a:pPr>
              <a:t>‹#›</a:t>
            </a:fld>
            <a:endParaRPr lang="en-US"/>
          </a:p>
        </p:txBody>
      </p:sp>
    </p:spTree>
    <p:extLst>
      <p:ext uri="{BB962C8B-B14F-4D97-AF65-F5344CB8AC3E}">
        <p14:creationId xmlns:p14="http://schemas.microsoft.com/office/powerpoint/2010/main" val="14457500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026" name="Group 16"/>
          <p:cNvGrpSpPr>
            <a:grpSpLocks/>
          </p:cNvGrpSpPr>
          <p:nvPr/>
        </p:nvGrpSpPr>
        <p:grpSpPr bwMode="auto">
          <a:xfrm>
            <a:off x="-7938" y="-7938"/>
            <a:ext cx="9169401" cy="6873876"/>
            <a:chOff x="-8467" y="-8468"/>
            <a:chExt cx="9169805" cy="6874935"/>
          </a:xfrm>
        </p:grpSpPr>
        <p:sp>
          <p:nvSpPr>
            <p:cNvPr id="7" name="Freeform 6"/>
            <p:cNvSpPr/>
            <p:nvPr/>
          </p:nvSpPr>
          <p:spPr>
            <a:xfrm>
              <a:off x="-8467" y="4013290"/>
              <a:ext cx="457221" cy="285317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497" y="4175239"/>
              <a:ext cx="4022902" cy="2683288"/>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1932" y="-529"/>
              <a:ext cx="1219254" cy="6859057"/>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1113" y="-529"/>
              <a:ext cx="2270225" cy="686699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452" y="-8468"/>
              <a:ext cx="1947948" cy="6866996"/>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8689" y="3919613"/>
              <a:ext cx="2513124" cy="2938915"/>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180" y="-8468"/>
              <a:ext cx="2143219" cy="6866996"/>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6112" y="-8468"/>
              <a:ext cx="857288" cy="6866996"/>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77027" y="-8468"/>
              <a:ext cx="1066847" cy="6866996"/>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59564" y="4894488"/>
              <a:ext cx="1095423" cy="1964040"/>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1027" name="Title Placeholder 1"/>
          <p:cNvSpPr>
            <a:spLocks noGrp="1"/>
          </p:cNvSpPr>
          <p:nvPr>
            <p:ph type="title"/>
          </p:nvPr>
        </p:nvSpPr>
        <p:spPr bwMode="auto">
          <a:xfrm>
            <a:off x="609600" y="609600"/>
            <a:ext cx="6348413"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itle style</a:t>
            </a:r>
          </a:p>
        </p:txBody>
      </p:sp>
      <p:sp>
        <p:nvSpPr>
          <p:cNvPr id="1028" name="Text Placeholder 2"/>
          <p:cNvSpPr>
            <a:spLocks noGrp="1"/>
          </p:cNvSpPr>
          <p:nvPr>
            <p:ph type="body" idx="1"/>
          </p:nvPr>
        </p:nvSpPr>
        <p:spPr bwMode="auto">
          <a:xfrm>
            <a:off x="609600" y="2160588"/>
            <a:ext cx="6348413" cy="388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5405438" y="6042025"/>
            <a:ext cx="684212"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609600" y="6042025"/>
            <a:ext cx="46228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445250" y="6042025"/>
            <a:ext cx="512763" cy="365125"/>
          </a:xfrm>
          <a:prstGeom prst="rect">
            <a:avLst/>
          </a:prstGeom>
        </p:spPr>
        <p:txBody>
          <a:bodyPr vert="horz" lIns="91440" tIns="45720" rIns="91440" bIns="45720" rtlCol="0" anchor="ctr"/>
          <a:lstStyle>
            <a:lvl1pPr algn="r">
              <a:defRPr sz="900" smtClean="0">
                <a:solidFill>
                  <a:schemeClr val="accent1"/>
                </a:solidFill>
              </a:defRPr>
            </a:lvl1pPr>
          </a:lstStyle>
          <a:p>
            <a:pPr>
              <a:defRPr/>
            </a:pPr>
            <a:fld id="{E0D616BC-8464-45BA-92D7-27A81C074BFB}"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93"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94" r:id="rId11"/>
    <p:sldLayoutId id="2147483689" r:id="rId12"/>
    <p:sldLayoutId id="2147483695" r:id="rId13"/>
    <p:sldLayoutId id="2147483690" r:id="rId14"/>
    <p:sldLayoutId id="2147483691" r:id="rId15"/>
    <p:sldLayoutId id="2147483692" r:id="rId16"/>
  </p:sldLayoutIdLst>
  <p:txStyles>
    <p:titleStyle>
      <a:lvl1pPr algn="l" defTabSz="457200" rtl="0" fontAlgn="base">
        <a:spcBef>
          <a:spcPct val="0"/>
        </a:spcBef>
        <a:spcAft>
          <a:spcPct val="0"/>
        </a:spcAft>
        <a:defRPr sz="3600" kern="1200">
          <a:solidFill>
            <a:schemeClr val="accent1"/>
          </a:solidFill>
          <a:latin typeface="+mj-lt"/>
          <a:ea typeface="+mj-ea"/>
          <a:cs typeface="+mj-cs"/>
        </a:defRPr>
      </a:lvl1pPr>
      <a:lvl2pPr algn="l" defTabSz="457200" rtl="0" fontAlgn="base">
        <a:spcBef>
          <a:spcPct val="0"/>
        </a:spcBef>
        <a:spcAft>
          <a:spcPct val="0"/>
        </a:spcAft>
        <a:defRPr sz="3600">
          <a:solidFill>
            <a:schemeClr val="accent1"/>
          </a:solidFill>
          <a:latin typeface="Trebuchet MS" panose="020B0603020202020204" pitchFamily="34" charset="0"/>
        </a:defRPr>
      </a:lvl2pPr>
      <a:lvl3pPr algn="l" defTabSz="457200" rtl="0" fontAlgn="base">
        <a:spcBef>
          <a:spcPct val="0"/>
        </a:spcBef>
        <a:spcAft>
          <a:spcPct val="0"/>
        </a:spcAft>
        <a:defRPr sz="3600">
          <a:solidFill>
            <a:schemeClr val="accent1"/>
          </a:solidFill>
          <a:latin typeface="Trebuchet MS" panose="020B0603020202020204" pitchFamily="34" charset="0"/>
        </a:defRPr>
      </a:lvl3pPr>
      <a:lvl4pPr algn="l" defTabSz="457200" rtl="0" fontAlgn="base">
        <a:spcBef>
          <a:spcPct val="0"/>
        </a:spcBef>
        <a:spcAft>
          <a:spcPct val="0"/>
        </a:spcAft>
        <a:defRPr sz="3600">
          <a:solidFill>
            <a:schemeClr val="accent1"/>
          </a:solidFill>
          <a:latin typeface="Trebuchet MS" panose="020B0603020202020204" pitchFamily="34" charset="0"/>
        </a:defRPr>
      </a:lvl4pPr>
      <a:lvl5pPr algn="l" defTabSz="457200" rtl="0" fontAlgn="base">
        <a:spcBef>
          <a:spcPct val="0"/>
        </a:spcBef>
        <a:spcAft>
          <a:spcPct val="0"/>
        </a:spcAft>
        <a:defRPr sz="3600">
          <a:solidFill>
            <a:schemeClr val="accent1"/>
          </a:solidFill>
          <a:latin typeface="Trebuchet MS" panose="020B0603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fontAlgn="base">
        <a:spcBef>
          <a:spcPts val="1000"/>
        </a:spcBef>
        <a:spcAft>
          <a:spcPct val="0"/>
        </a:spcAft>
        <a:buClr>
          <a:schemeClr val="accent1"/>
        </a:buClr>
        <a:buSzPct val="80000"/>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1"/>
          <p:cNvSpPr txBox="1">
            <a:spLocks noChangeArrowheads="1"/>
          </p:cNvSpPr>
          <p:nvPr/>
        </p:nvSpPr>
        <p:spPr bwMode="auto">
          <a:xfrm>
            <a:off x="0" y="0"/>
            <a:ext cx="9144000" cy="6858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66"/>
                </a:solidFill>
                <a:latin typeface="Arial" panose="020B0604020202020204" pitchFamily="34" charset="0"/>
              </a:defRPr>
            </a:lvl1pPr>
            <a:lvl2pPr marL="742950" indent="-285750">
              <a:defRPr sz="2000">
                <a:solidFill>
                  <a:srgbClr val="000066"/>
                </a:solidFill>
                <a:latin typeface="Arial" panose="020B0604020202020204" pitchFamily="34" charset="0"/>
              </a:defRPr>
            </a:lvl2pPr>
            <a:lvl3pPr marL="1143000" indent="-228600">
              <a:defRPr sz="2000">
                <a:solidFill>
                  <a:srgbClr val="000066"/>
                </a:solidFill>
                <a:latin typeface="Arial" panose="020B0604020202020204" pitchFamily="34" charset="0"/>
              </a:defRPr>
            </a:lvl3pPr>
            <a:lvl4pPr marL="1600200" indent="-228600">
              <a:defRPr sz="2000">
                <a:solidFill>
                  <a:srgbClr val="000066"/>
                </a:solidFill>
                <a:latin typeface="Arial" panose="020B0604020202020204" pitchFamily="34" charset="0"/>
              </a:defRPr>
            </a:lvl4pPr>
            <a:lvl5pPr marL="2057400" indent="-228600">
              <a:defRPr sz="2000">
                <a:solidFill>
                  <a:srgbClr val="000066"/>
                </a:solidFill>
                <a:latin typeface="Arial" panose="020B0604020202020204" pitchFamily="34" charset="0"/>
              </a:defRPr>
            </a:lvl5pPr>
            <a:lvl6pPr marL="2514600" indent="-228600" eaLnBrk="0" fontAlgn="base" hangingPunct="0">
              <a:spcBef>
                <a:spcPct val="0"/>
              </a:spcBef>
              <a:spcAft>
                <a:spcPct val="0"/>
              </a:spcAft>
              <a:defRPr sz="2000">
                <a:solidFill>
                  <a:srgbClr val="000066"/>
                </a:solidFill>
                <a:latin typeface="Arial" panose="020B0604020202020204" pitchFamily="34" charset="0"/>
              </a:defRPr>
            </a:lvl6pPr>
            <a:lvl7pPr marL="2971800" indent="-228600" eaLnBrk="0" fontAlgn="base" hangingPunct="0">
              <a:spcBef>
                <a:spcPct val="0"/>
              </a:spcBef>
              <a:spcAft>
                <a:spcPct val="0"/>
              </a:spcAft>
              <a:defRPr sz="2000">
                <a:solidFill>
                  <a:srgbClr val="000066"/>
                </a:solidFill>
                <a:latin typeface="Arial" panose="020B0604020202020204" pitchFamily="34" charset="0"/>
              </a:defRPr>
            </a:lvl7pPr>
            <a:lvl8pPr marL="3429000" indent="-228600" eaLnBrk="0" fontAlgn="base" hangingPunct="0">
              <a:spcBef>
                <a:spcPct val="0"/>
              </a:spcBef>
              <a:spcAft>
                <a:spcPct val="0"/>
              </a:spcAft>
              <a:defRPr sz="2000">
                <a:solidFill>
                  <a:srgbClr val="000066"/>
                </a:solidFill>
                <a:latin typeface="Arial" panose="020B0604020202020204" pitchFamily="34" charset="0"/>
              </a:defRPr>
            </a:lvl8pPr>
            <a:lvl9pPr marL="3886200" indent="-228600" eaLnBrk="0" fontAlgn="base" hangingPunct="0">
              <a:spcBef>
                <a:spcPct val="0"/>
              </a:spcBef>
              <a:spcAft>
                <a:spcPct val="0"/>
              </a:spcAft>
              <a:defRPr sz="2000">
                <a:solidFill>
                  <a:srgbClr val="000066"/>
                </a:solidFill>
                <a:latin typeface="Arial" panose="020B0604020202020204" pitchFamily="34" charset="0"/>
              </a:defRPr>
            </a:lvl9pPr>
          </a:lstStyle>
          <a:p>
            <a:endParaRPr lang="en-US"/>
          </a:p>
        </p:txBody>
      </p:sp>
      <p:sp>
        <p:nvSpPr>
          <p:cNvPr id="5123" name="TextBox 2"/>
          <p:cNvSpPr txBox="1">
            <a:spLocks noChangeArrowheads="1"/>
          </p:cNvSpPr>
          <p:nvPr/>
        </p:nvSpPr>
        <p:spPr bwMode="auto">
          <a:xfrm>
            <a:off x="0" y="2644775"/>
            <a:ext cx="91440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66"/>
                </a:solidFill>
                <a:latin typeface="Arial" panose="020B0604020202020204" pitchFamily="34" charset="0"/>
              </a:defRPr>
            </a:lvl1pPr>
            <a:lvl2pPr marL="742950" indent="-285750">
              <a:defRPr sz="2000">
                <a:solidFill>
                  <a:srgbClr val="000066"/>
                </a:solidFill>
                <a:latin typeface="Arial" panose="020B0604020202020204" pitchFamily="34" charset="0"/>
              </a:defRPr>
            </a:lvl2pPr>
            <a:lvl3pPr marL="1143000" indent="-228600">
              <a:defRPr sz="2000">
                <a:solidFill>
                  <a:srgbClr val="000066"/>
                </a:solidFill>
                <a:latin typeface="Arial" panose="020B0604020202020204" pitchFamily="34" charset="0"/>
              </a:defRPr>
            </a:lvl3pPr>
            <a:lvl4pPr marL="1600200" indent="-228600">
              <a:defRPr sz="2000">
                <a:solidFill>
                  <a:srgbClr val="000066"/>
                </a:solidFill>
                <a:latin typeface="Arial" panose="020B0604020202020204" pitchFamily="34" charset="0"/>
              </a:defRPr>
            </a:lvl4pPr>
            <a:lvl5pPr marL="2057400" indent="-228600">
              <a:defRPr sz="2000">
                <a:solidFill>
                  <a:srgbClr val="000066"/>
                </a:solidFill>
                <a:latin typeface="Arial" panose="020B0604020202020204" pitchFamily="34" charset="0"/>
              </a:defRPr>
            </a:lvl5pPr>
            <a:lvl6pPr marL="2514600" indent="-228600" eaLnBrk="0" fontAlgn="base" hangingPunct="0">
              <a:spcBef>
                <a:spcPct val="0"/>
              </a:spcBef>
              <a:spcAft>
                <a:spcPct val="0"/>
              </a:spcAft>
              <a:defRPr sz="2000">
                <a:solidFill>
                  <a:srgbClr val="000066"/>
                </a:solidFill>
                <a:latin typeface="Arial" panose="020B0604020202020204" pitchFamily="34" charset="0"/>
              </a:defRPr>
            </a:lvl6pPr>
            <a:lvl7pPr marL="2971800" indent="-228600" eaLnBrk="0" fontAlgn="base" hangingPunct="0">
              <a:spcBef>
                <a:spcPct val="0"/>
              </a:spcBef>
              <a:spcAft>
                <a:spcPct val="0"/>
              </a:spcAft>
              <a:defRPr sz="2000">
                <a:solidFill>
                  <a:srgbClr val="000066"/>
                </a:solidFill>
                <a:latin typeface="Arial" panose="020B0604020202020204" pitchFamily="34" charset="0"/>
              </a:defRPr>
            </a:lvl7pPr>
            <a:lvl8pPr marL="3429000" indent="-228600" eaLnBrk="0" fontAlgn="base" hangingPunct="0">
              <a:spcBef>
                <a:spcPct val="0"/>
              </a:spcBef>
              <a:spcAft>
                <a:spcPct val="0"/>
              </a:spcAft>
              <a:defRPr sz="2000">
                <a:solidFill>
                  <a:srgbClr val="000066"/>
                </a:solidFill>
                <a:latin typeface="Arial" panose="020B0604020202020204" pitchFamily="34" charset="0"/>
              </a:defRPr>
            </a:lvl8pPr>
            <a:lvl9pPr marL="3886200" indent="-228600" eaLnBrk="0" fontAlgn="base" hangingPunct="0">
              <a:spcBef>
                <a:spcPct val="0"/>
              </a:spcBef>
              <a:spcAft>
                <a:spcPct val="0"/>
              </a:spcAft>
              <a:defRPr sz="2000">
                <a:solidFill>
                  <a:srgbClr val="000066"/>
                </a:solidFill>
                <a:latin typeface="Arial" panose="020B0604020202020204" pitchFamily="34" charset="0"/>
              </a:defRPr>
            </a:lvl9pPr>
          </a:lstStyle>
          <a:p>
            <a:pPr algn="ctr"/>
            <a:r>
              <a:rPr lang="en-US" sz="9600">
                <a:solidFill>
                  <a:schemeClr val="bg1"/>
                </a:solidFill>
              </a:rPr>
              <a:t>Hi !</a:t>
            </a:r>
          </a:p>
        </p:txBody>
      </p:sp>
    </p:spTree>
  </p:cSld>
  <p:clrMapOvr>
    <a:masterClrMapping/>
  </p:clrMapOvr>
  <p:transition spd="slow">
    <p:blinds dir="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1219200"/>
            <a:ext cx="8223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b="1">
                <a:solidFill>
                  <a:srgbClr val="CC0000"/>
                </a:solidFill>
                <a:latin typeface="Arial" panose="020B0604020202020204" pitchFamily="34" charset="0"/>
              </a:rPr>
              <a:t>I. Nguyên tắc chung của việc thông tin liên lạc bằng sóng vô tuyến</a:t>
            </a:r>
          </a:p>
        </p:txBody>
      </p:sp>
      <p:sp>
        <p:nvSpPr>
          <p:cNvPr id="14339" name="Rectangle 3"/>
          <p:cNvSpPr>
            <a:spLocks noChangeArrowheads="1"/>
          </p:cNvSpPr>
          <p:nvPr/>
        </p:nvSpPr>
        <p:spPr bwMode="auto">
          <a:xfrm>
            <a:off x="685800" y="1752600"/>
            <a:ext cx="7848600"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solidFill>
                  <a:srgbClr val="CC0000"/>
                </a:solidFill>
                <a:latin typeface="Arial" panose="020B0604020202020204" pitchFamily="34" charset="0"/>
              </a:rPr>
              <a:t>C 2- Hãy nêu tên các sóng này và cho biết  tần số của chúng?</a:t>
            </a:r>
          </a:p>
          <a:p>
            <a:pPr>
              <a:spcBef>
                <a:spcPct val="0"/>
              </a:spcBef>
              <a:buClrTx/>
              <a:buSzTx/>
              <a:buFontTx/>
              <a:buNone/>
            </a:pPr>
            <a:endParaRPr lang="en-US" sz="1800">
              <a:solidFill>
                <a:srgbClr val="CC0000"/>
              </a:solidFill>
              <a:latin typeface="Arial" panose="020B0604020202020204" pitchFamily="34" charset="0"/>
            </a:endParaRPr>
          </a:p>
        </p:txBody>
      </p:sp>
      <p:sp>
        <p:nvSpPr>
          <p:cNvPr id="68612" name="Rectangle 4"/>
          <p:cNvSpPr>
            <a:spLocks noChangeArrowheads="1"/>
          </p:cNvSpPr>
          <p:nvPr/>
        </p:nvSpPr>
        <p:spPr bwMode="auto">
          <a:xfrm>
            <a:off x="457200" y="2209800"/>
            <a:ext cx="7848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34975">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de-DE" sz="2800">
                <a:solidFill>
                  <a:schemeClr val="tx1"/>
                </a:solidFill>
                <a:latin typeface="Arial" panose="020B0604020202020204" pitchFamily="34" charset="0"/>
                <a:sym typeface="Symbol" panose="05050102010706020507" pitchFamily="18" charset="2"/>
              </a:rPr>
              <a:t>+Sóng trung : 		</a:t>
            </a:r>
            <a:r>
              <a:rPr lang="en-US" sz="2800">
                <a:solidFill>
                  <a:schemeClr val="tx1"/>
                </a:solidFill>
                <a:latin typeface="Arial" panose="020B0604020202020204" pitchFamily="34" charset="0"/>
                <a:sym typeface="Symbol" panose="05050102010706020507" pitchFamily="18" charset="2"/>
              </a:rPr>
              <a:t>	</a:t>
            </a:r>
          </a:p>
          <a:p>
            <a:pPr eaLnBrk="1" hangingPunct="1">
              <a:spcBef>
                <a:spcPct val="0"/>
              </a:spcBef>
              <a:buClrTx/>
              <a:buSzTx/>
              <a:buFontTx/>
              <a:buNone/>
            </a:pPr>
            <a:r>
              <a:rPr lang="de-DE" sz="2800">
                <a:solidFill>
                  <a:schemeClr val="tx1"/>
                </a:solidFill>
                <a:latin typeface="Arial" panose="020B0604020202020204" pitchFamily="34" charset="0"/>
                <a:sym typeface="Symbol" panose="05050102010706020507" pitchFamily="18" charset="2"/>
              </a:rPr>
              <a:t>+  Sóng ngắn:			</a:t>
            </a:r>
            <a:r>
              <a:rPr lang="en-US" sz="2800">
                <a:solidFill>
                  <a:schemeClr val="tx1"/>
                </a:solidFill>
                <a:latin typeface="Arial" panose="020B0604020202020204" pitchFamily="34" charset="0"/>
                <a:sym typeface="Symbol" panose="05050102010706020507" pitchFamily="18" charset="2"/>
              </a:rPr>
              <a:t>	</a:t>
            </a:r>
          </a:p>
          <a:p>
            <a:pPr eaLnBrk="1" hangingPunct="1">
              <a:spcBef>
                <a:spcPct val="0"/>
              </a:spcBef>
              <a:buClrTx/>
              <a:buSzTx/>
              <a:buFontTx/>
              <a:buNone/>
            </a:pPr>
            <a:r>
              <a:rPr lang="en-US" sz="2800">
                <a:solidFill>
                  <a:schemeClr val="tx1"/>
                </a:solidFill>
                <a:latin typeface="Arial" panose="020B0604020202020204" pitchFamily="34" charset="0"/>
                <a:sym typeface="Symbol" panose="05050102010706020507" pitchFamily="18" charset="2"/>
              </a:rPr>
              <a:t>+ Sóng cực ngắn</a:t>
            </a:r>
            <a:endParaRPr lang="de-DE" sz="2800">
              <a:solidFill>
                <a:schemeClr val="tx1"/>
              </a:solidFill>
              <a:latin typeface="Arial" panose="020B0604020202020204" pitchFamily="34" charset="0"/>
              <a:sym typeface="Symbol" panose="05050102010706020507" pitchFamily="18" charset="2"/>
            </a:endParaRPr>
          </a:p>
        </p:txBody>
      </p:sp>
      <p:sp>
        <p:nvSpPr>
          <p:cNvPr id="68613" name="Rectangle 5"/>
          <p:cNvSpPr>
            <a:spLocks noChangeArrowheads="1"/>
          </p:cNvSpPr>
          <p:nvPr/>
        </p:nvSpPr>
        <p:spPr bwMode="auto">
          <a:xfrm>
            <a:off x="457200" y="3779838"/>
            <a:ext cx="6324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34975">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de-DE" sz="2400">
                <a:solidFill>
                  <a:schemeClr val="tx1"/>
                </a:solidFill>
                <a:latin typeface="Arial" panose="020B0604020202020204" pitchFamily="34" charset="0"/>
                <a:sym typeface="Symbol" panose="05050102010706020507" pitchFamily="18" charset="2"/>
              </a:rPr>
              <a:t>+ Trung: 		</a:t>
            </a:r>
            <a:r>
              <a:rPr lang="en-US" sz="2400">
                <a:solidFill>
                  <a:schemeClr val="tx1"/>
                </a:solidFill>
                <a:latin typeface="Arial" panose="020B0604020202020204" pitchFamily="34" charset="0"/>
                <a:sym typeface="Symbol" panose="05050102010706020507" pitchFamily="18" charset="2"/>
              </a:rPr>
              <a:t></a:t>
            </a:r>
            <a:r>
              <a:rPr lang="de-DE" sz="2400">
                <a:solidFill>
                  <a:schemeClr val="tx1"/>
                </a:solidFill>
                <a:latin typeface="Arial" panose="020B0604020202020204" pitchFamily="34" charset="0"/>
              </a:rPr>
              <a:t> = 600</a:t>
            </a:r>
            <a:r>
              <a:rPr lang="de-DE" sz="2400">
                <a:solidFill>
                  <a:schemeClr val="tx1"/>
                </a:solidFill>
                <a:latin typeface="Arial" panose="020B0604020202020204" pitchFamily="34" charset="0"/>
                <a:sym typeface="Symbol" panose="05050102010706020507" pitchFamily="18" charset="2"/>
              </a:rPr>
              <a:t>m, </a:t>
            </a:r>
            <a:r>
              <a:rPr lang="en-US" sz="2400">
                <a:solidFill>
                  <a:schemeClr val="tx1"/>
                </a:solidFill>
                <a:latin typeface="Arial" panose="020B0604020202020204" pitchFamily="34" charset="0"/>
                <a:sym typeface="Symbol" panose="05050102010706020507" pitchFamily="18" charset="2"/>
              </a:rPr>
              <a:t>		</a:t>
            </a:r>
          </a:p>
          <a:p>
            <a:pPr eaLnBrk="1" hangingPunct="1">
              <a:spcBef>
                <a:spcPct val="0"/>
              </a:spcBef>
              <a:buClrTx/>
              <a:buSzTx/>
              <a:buFontTx/>
              <a:buNone/>
            </a:pPr>
            <a:r>
              <a:rPr lang="de-DE" sz="2400">
                <a:solidFill>
                  <a:schemeClr val="tx1"/>
                </a:solidFill>
                <a:latin typeface="Arial" panose="020B0604020202020204" pitchFamily="34" charset="0"/>
                <a:sym typeface="Symbol" panose="05050102010706020507" pitchFamily="18" charset="2"/>
              </a:rPr>
              <a:t>+ Ngắn:		 </a:t>
            </a:r>
            <a:r>
              <a:rPr lang="en-US" sz="2400">
                <a:solidFill>
                  <a:schemeClr val="tx1"/>
                </a:solidFill>
                <a:latin typeface="Arial" panose="020B0604020202020204" pitchFamily="34" charset="0"/>
                <a:sym typeface="Symbol" panose="05050102010706020507" pitchFamily="18" charset="2"/>
              </a:rPr>
              <a:t></a:t>
            </a:r>
            <a:r>
              <a:rPr lang="de-DE" sz="2400">
                <a:solidFill>
                  <a:schemeClr val="tx1"/>
                </a:solidFill>
                <a:latin typeface="Arial" panose="020B0604020202020204" pitchFamily="34" charset="0"/>
              </a:rPr>
              <a:t> = 10</a:t>
            </a:r>
            <a:r>
              <a:rPr lang="de-DE" sz="2400">
                <a:solidFill>
                  <a:schemeClr val="tx1"/>
                </a:solidFill>
                <a:latin typeface="Arial" panose="020B0604020202020204" pitchFamily="34" charset="0"/>
                <a:sym typeface="Symbol" panose="05050102010706020507" pitchFamily="18" charset="2"/>
              </a:rPr>
              <a:t>m, </a:t>
            </a:r>
            <a:r>
              <a:rPr lang="en-US" sz="2400">
                <a:solidFill>
                  <a:schemeClr val="tx1"/>
                </a:solidFill>
                <a:latin typeface="Arial" panose="020B0604020202020204" pitchFamily="34" charset="0"/>
                <a:sym typeface="Symbol" panose="05050102010706020507" pitchFamily="18" charset="2"/>
              </a:rPr>
              <a:t>		</a:t>
            </a:r>
          </a:p>
          <a:p>
            <a:pPr eaLnBrk="1" hangingPunct="1">
              <a:spcBef>
                <a:spcPct val="0"/>
              </a:spcBef>
              <a:buClrTx/>
              <a:buSzTx/>
              <a:buFontTx/>
              <a:buNone/>
            </a:pPr>
            <a:r>
              <a:rPr lang="de-DE" sz="2400">
                <a:solidFill>
                  <a:schemeClr val="tx1"/>
                </a:solidFill>
                <a:latin typeface="Arial" panose="020B0604020202020204" pitchFamily="34" charset="0"/>
                <a:sym typeface="Symbol" panose="05050102010706020507" pitchFamily="18" charset="2"/>
              </a:rPr>
              <a:t>+ Cực ngắn: 	  </a:t>
            </a:r>
            <a:r>
              <a:rPr lang="de-DE">
                <a:solidFill>
                  <a:srgbClr val="000066"/>
                </a:solidFill>
                <a:latin typeface="Arial" panose="020B0604020202020204" pitchFamily="34" charset="0"/>
                <a:sym typeface="Symbol" panose="05050102010706020507" pitchFamily="18" charset="2"/>
              </a:rPr>
              <a:t></a:t>
            </a:r>
            <a:r>
              <a:rPr lang="de-DE" sz="2400">
                <a:solidFill>
                  <a:schemeClr val="tx1"/>
                </a:solidFill>
                <a:latin typeface="Arial" panose="020B0604020202020204" pitchFamily="34" charset="0"/>
                <a:sym typeface="Symbol" panose="05050102010706020507" pitchFamily="18" charset="2"/>
              </a:rPr>
              <a:t>  =1m</a:t>
            </a:r>
          </a:p>
          <a:p>
            <a:pPr eaLnBrk="1" hangingPunct="1">
              <a:spcBef>
                <a:spcPct val="0"/>
              </a:spcBef>
              <a:buClrTx/>
              <a:buSzTx/>
              <a:buFontTx/>
              <a:buNone/>
            </a:pPr>
            <a:r>
              <a:rPr lang="de-DE" sz="2400">
                <a:solidFill>
                  <a:schemeClr val="tx1"/>
                </a:solidFill>
                <a:latin typeface="Arial" panose="020B0604020202020204" pitchFamily="34" charset="0"/>
                <a:sym typeface="Symbol" panose="05050102010706020507" pitchFamily="18" charset="2"/>
              </a:rPr>
              <a:t>                           </a:t>
            </a:r>
            <a:r>
              <a:rPr lang="en-US" sz="2400">
                <a:solidFill>
                  <a:schemeClr val="tx1"/>
                </a:solidFill>
                <a:latin typeface="Arial" panose="020B0604020202020204" pitchFamily="34" charset="0"/>
                <a:sym typeface="Symbol" panose="05050102010706020507" pitchFamily="18" charset="2"/>
              </a:rPr>
              <a:t> </a:t>
            </a:r>
            <a:r>
              <a:rPr lang="de-DE" sz="2400">
                <a:solidFill>
                  <a:srgbClr val="000066"/>
                </a:solidFill>
                <a:latin typeface="Arial" panose="020B0604020202020204" pitchFamily="34" charset="0"/>
                <a:sym typeface="Symbol" panose="05050102010706020507" pitchFamily="18" charset="2"/>
              </a:rPr>
              <a:t> </a:t>
            </a:r>
            <a:r>
              <a:rPr lang="de-DE" sz="2400">
                <a:solidFill>
                  <a:schemeClr val="tx1"/>
                </a:solidFill>
                <a:latin typeface="Arial" panose="020B0604020202020204" pitchFamily="34" charset="0"/>
                <a:sym typeface="Symbol" panose="05050102010706020507" pitchFamily="18" charset="2"/>
              </a:rPr>
              <a:t>= 1/3m</a:t>
            </a:r>
          </a:p>
        </p:txBody>
      </p:sp>
      <p:sp>
        <p:nvSpPr>
          <p:cNvPr id="14342" name="Text Box 7"/>
          <p:cNvSpPr txBox="1">
            <a:spLocks noChangeArrowheads="1"/>
          </p:cNvSpPr>
          <p:nvPr/>
        </p:nvSpPr>
        <p:spPr bwMode="auto">
          <a:xfrm>
            <a:off x="0" y="0"/>
            <a:ext cx="9144000" cy="1014413"/>
          </a:xfrm>
          <a:prstGeom prst="rect">
            <a:avLst/>
          </a:prstGeom>
          <a:solidFill>
            <a:srgbClr val="FFFF99"/>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b="1">
                <a:solidFill>
                  <a:srgbClr val="000066"/>
                </a:solidFill>
                <a:latin typeface="Times New Roman" panose="02020603050405020304" pitchFamily="18" charset="0"/>
              </a:rPr>
              <a:t>BÀI 23 :NGUYÊN TẮC THÔNG TIN LIÊN LẠC BẰNG  SÓNG  </a:t>
            </a:r>
          </a:p>
          <a:p>
            <a:pPr eaLnBrk="1" hangingPunct="1">
              <a:spcBef>
                <a:spcPct val="50000"/>
              </a:spcBef>
              <a:buClrTx/>
              <a:buSzTx/>
              <a:buFontTx/>
              <a:buNone/>
            </a:pPr>
            <a:r>
              <a:rPr lang="en-US" sz="2400" b="1">
                <a:solidFill>
                  <a:srgbClr val="000066"/>
                </a:solidFill>
                <a:latin typeface="Times New Roman" panose="02020603050405020304" pitchFamily="18" charset="0"/>
              </a:rPr>
              <a:t>                                            VÔ TUYẾN</a:t>
            </a:r>
          </a:p>
        </p:txBody>
      </p:sp>
      <p:sp>
        <p:nvSpPr>
          <p:cNvPr id="68616" name="Rectangle 8"/>
          <p:cNvSpPr>
            <a:spLocks noChangeArrowheads="1"/>
          </p:cNvSpPr>
          <p:nvPr/>
        </p:nvSpPr>
        <p:spPr bwMode="auto">
          <a:xfrm>
            <a:off x="4854575" y="3767138"/>
            <a:ext cx="41148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34975">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de-DE" sz="2400">
                <a:solidFill>
                  <a:schemeClr val="tx1"/>
                </a:solidFill>
                <a:latin typeface="Arial" panose="020B0604020202020204" pitchFamily="34" charset="0"/>
                <a:sym typeface="Symbol" panose="05050102010706020507" pitchFamily="18" charset="2"/>
              </a:rPr>
              <a:t>f = 500kHz </a:t>
            </a:r>
            <a:endParaRPr lang="en-US" sz="2400">
              <a:solidFill>
                <a:schemeClr val="tx1"/>
              </a:solidFill>
              <a:latin typeface="Arial" panose="020B0604020202020204" pitchFamily="34" charset="0"/>
              <a:sym typeface="Symbol" panose="05050102010706020507" pitchFamily="18" charset="2"/>
            </a:endParaRPr>
          </a:p>
          <a:p>
            <a:pPr eaLnBrk="1" hangingPunct="1">
              <a:spcBef>
                <a:spcPct val="0"/>
              </a:spcBef>
              <a:buClrTx/>
              <a:buSzTx/>
              <a:buFontTx/>
              <a:buNone/>
            </a:pPr>
            <a:r>
              <a:rPr lang="de-DE" sz="2400">
                <a:solidFill>
                  <a:schemeClr val="tx1"/>
                </a:solidFill>
                <a:latin typeface="Arial" panose="020B0604020202020204" pitchFamily="34" charset="0"/>
                <a:sym typeface="Symbol" panose="05050102010706020507" pitchFamily="18" charset="2"/>
              </a:rPr>
              <a:t>f = 3.10</a:t>
            </a:r>
            <a:r>
              <a:rPr lang="de-DE" sz="2400" baseline="30000">
                <a:solidFill>
                  <a:schemeClr val="tx1"/>
                </a:solidFill>
                <a:latin typeface="Arial" panose="020B0604020202020204" pitchFamily="34" charset="0"/>
                <a:sym typeface="Symbol" panose="05050102010706020507" pitchFamily="18" charset="2"/>
              </a:rPr>
              <a:t>7</a:t>
            </a:r>
            <a:r>
              <a:rPr lang="de-DE" sz="2400">
                <a:solidFill>
                  <a:schemeClr val="tx1"/>
                </a:solidFill>
                <a:latin typeface="Arial" panose="020B0604020202020204" pitchFamily="34" charset="0"/>
                <a:sym typeface="Symbol" panose="05050102010706020507" pitchFamily="18" charset="2"/>
              </a:rPr>
              <a:t>Hz (30MHz).</a:t>
            </a:r>
            <a:endParaRPr lang="en-US" sz="2400">
              <a:solidFill>
                <a:schemeClr val="tx1"/>
              </a:solidFill>
              <a:latin typeface="Arial" panose="020B0604020202020204" pitchFamily="34" charset="0"/>
              <a:sym typeface="Symbol" panose="05050102010706020507" pitchFamily="18" charset="2"/>
            </a:endParaRPr>
          </a:p>
          <a:p>
            <a:pPr eaLnBrk="1" hangingPunct="1">
              <a:spcBef>
                <a:spcPct val="0"/>
              </a:spcBef>
              <a:buClrTx/>
              <a:buSzTx/>
              <a:buFontTx/>
              <a:buNone/>
            </a:pPr>
            <a:r>
              <a:rPr lang="de-DE" sz="2400">
                <a:solidFill>
                  <a:schemeClr val="tx1"/>
                </a:solidFill>
                <a:latin typeface="Arial" panose="020B0604020202020204" pitchFamily="34" charset="0"/>
                <a:sym typeface="Symbol" panose="05050102010706020507" pitchFamily="18" charset="2"/>
              </a:rPr>
              <a:t>f = 3.10</a:t>
            </a:r>
            <a:r>
              <a:rPr lang="de-DE" sz="2400" baseline="30000">
                <a:solidFill>
                  <a:schemeClr val="tx1"/>
                </a:solidFill>
                <a:latin typeface="Arial" panose="020B0604020202020204" pitchFamily="34" charset="0"/>
                <a:sym typeface="Symbol" panose="05050102010706020507" pitchFamily="18" charset="2"/>
              </a:rPr>
              <a:t>8</a:t>
            </a:r>
            <a:r>
              <a:rPr lang="de-DE" sz="2400">
                <a:solidFill>
                  <a:schemeClr val="tx1"/>
                </a:solidFill>
                <a:latin typeface="Arial" panose="020B0604020202020204" pitchFamily="34" charset="0"/>
                <a:sym typeface="Symbol" panose="05050102010706020507" pitchFamily="18" charset="2"/>
              </a:rPr>
              <a:t>Hz (300MHz).</a:t>
            </a:r>
          </a:p>
          <a:p>
            <a:pPr eaLnBrk="1" hangingPunct="1">
              <a:spcBef>
                <a:spcPct val="0"/>
              </a:spcBef>
              <a:buClrTx/>
              <a:buSzTx/>
              <a:buFontTx/>
              <a:buNone/>
            </a:pPr>
            <a:r>
              <a:rPr lang="de-DE" sz="2400">
                <a:solidFill>
                  <a:schemeClr val="tx1"/>
                </a:solidFill>
                <a:latin typeface="Arial" panose="020B0604020202020204" pitchFamily="34" charset="0"/>
                <a:sym typeface="Symbol" panose="05050102010706020507" pitchFamily="18" charset="2"/>
              </a:rPr>
              <a:t>f = 900 MHz</a:t>
            </a:r>
          </a:p>
          <a:p>
            <a:pPr eaLnBrk="1" hangingPunct="1">
              <a:spcBef>
                <a:spcPct val="0"/>
              </a:spcBef>
              <a:buClrTx/>
              <a:buSzTx/>
              <a:buFontTx/>
              <a:buNone/>
            </a:pPr>
            <a:endParaRPr lang="de-DE" sz="2400">
              <a:solidFill>
                <a:schemeClr val="tx1"/>
              </a:solidFill>
              <a:latin typeface="Arial" panose="020B0604020202020204" pitchFamily="34"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6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6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p:bldP spid="68613" grpId="0"/>
      <p:bldP spid="686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533400" y="1143000"/>
            <a:ext cx="7924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b="1">
                <a:solidFill>
                  <a:srgbClr val="CC0000"/>
                </a:solidFill>
                <a:latin typeface="Arial" panose="020B0604020202020204" pitchFamily="34" charset="0"/>
              </a:rPr>
              <a:t>I. Nguyên tắc chung của việc thông tin liên lạc bằng sóng vô tuyến</a:t>
            </a:r>
          </a:p>
        </p:txBody>
      </p:sp>
      <p:sp>
        <p:nvSpPr>
          <p:cNvPr id="15363" name="Rectangle 3"/>
          <p:cNvSpPr>
            <a:spLocks noChangeArrowheads="1"/>
          </p:cNvSpPr>
          <p:nvPr/>
        </p:nvSpPr>
        <p:spPr bwMode="auto">
          <a:xfrm>
            <a:off x="838200" y="1844675"/>
            <a:ext cx="7772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1. Phải dùng các sóng điện từ cao tần  nằm trong vùng các dải sóng vô tuyến.</a:t>
            </a:r>
          </a:p>
        </p:txBody>
      </p:sp>
      <p:sp>
        <p:nvSpPr>
          <p:cNvPr id="15364" name="Rectangle 4"/>
          <p:cNvSpPr>
            <a:spLocks noChangeArrowheads="1"/>
          </p:cNvSpPr>
          <p:nvPr/>
        </p:nvSpPr>
        <p:spPr bwMode="auto">
          <a:xfrm>
            <a:off x="990600" y="2667000"/>
            <a:ext cx="7750175"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 Những sóng vô tuyến dùng để tải các thông tin gọi là các </a:t>
            </a:r>
            <a:r>
              <a:rPr lang="en-US" sz="2400" i="1">
                <a:solidFill>
                  <a:srgbClr val="CC0000"/>
                </a:solidFill>
                <a:latin typeface="Arial" panose="020B0604020202020204" pitchFamily="34" charset="0"/>
              </a:rPr>
              <a:t>sóng mang</a:t>
            </a:r>
            <a:r>
              <a:rPr lang="en-US" sz="2400">
                <a:solidFill>
                  <a:srgbClr val="CC0000"/>
                </a:solidFill>
                <a:latin typeface="Arial" panose="020B0604020202020204" pitchFamily="34" charset="0"/>
              </a:rPr>
              <a:t>. </a:t>
            </a:r>
          </a:p>
          <a:p>
            <a:pPr>
              <a:spcBef>
                <a:spcPct val="0"/>
              </a:spcBef>
              <a:buClrTx/>
              <a:buSzTx/>
              <a:buFontTx/>
              <a:buNone/>
            </a:pPr>
            <a:endParaRPr lang="en-US">
              <a:solidFill>
                <a:srgbClr val="CC0000"/>
              </a:solidFill>
              <a:latin typeface="Arial" panose="020B0604020202020204" pitchFamily="34" charset="0"/>
            </a:endParaRPr>
          </a:p>
        </p:txBody>
      </p:sp>
      <p:sp>
        <p:nvSpPr>
          <p:cNvPr id="15365" name="Text Box 5"/>
          <p:cNvSpPr txBox="1">
            <a:spLocks noChangeArrowheads="1"/>
          </p:cNvSpPr>
          <p:nvPr/>
        </p:nvSpPr>
        <p:spPr bwMode="auto">
          <a:xfrm>
            <a:off x="0" y="0"/>
            <a:ext cx="9144000" cy="1014413"/>
          </a:xfrm>
          <a:prstGeom prst="rect">
            <a:avLst/>
          </a:prstGeom>
          <a:solidFill>
            <a:srgbClr val="FFFF99"/>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b="1">
                <a:solidFill>
                  <a:srgbClr val="000066"/>
                </a:solidFill>
                <a:latin typeface="Times New Roman" panose="02020603050405020304" pitchFamily="18" charset="0"/>
              </a:rPr>
              <a:t>BÀI 23 :NGUYÊN TẮC THÔNG TIN LIEN LẠC BẰNG  SÓNG  </a:t>
            </a:r>
          </a:p>
          <a:p>
            <a:pPr eaLnBrk="1" hangingPunct="1">
              <a:spcBef>
                <a:spcPct val="50000"/>
              </a:spcBef>
              <a:buClrTx/>
              <a:buSzTx/>
              <a:buFontTx/>
              <a:buNone/>
            </a:pPr>
            <a:r>
              <a:rPr lang="en-US" sz="2400" b="1">
                <a:solidFill>
                  <a:srgbClr val="000066"/>
                </a:solidFill>
                <a:latin typeface="Times New Roman" panose="02020603050405020304" pitchFamily="18" charset="0"/>
              </a:rPr>
              <a:t>                                            VÔ TUYẾN</a:t>
            </a:r>
          </a:p>
        </p:txBody>
      </p:sp>
      <p:sp>
        <p:nvSpPr>
          <p:cNvPr id="15366" name="Rectangle 6"/>
          <p:cNvSpPr>
            <a:spLocks noChangeArrowheads="1"/>
          </p:cNvSpPr>
          <p:nvPr/>
        </p:nvSpPr>
        <p:spPr bwMode="auto">
          <a:xfrm>
            <a:off x="609600" y="3551238"/>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 Trong vô tuyến truyền thanh:  </a:t>
            </a:r>
            <a:r>
              <a:rPr lang="en-US" sz="2400">
                <a:solidFill>
                  <a:srgbClr val="000066"/>
                </a:solidFill>
                <a:latin typeface="Arial" panose="020B0604020202020204" pitchFamily="34" charset="0"/>
                <a:sym typeface="Symbol" panose="05050102010706020507" pitchFamily="18" charset="2"/>
              </a:rPr>
              <a:t> từ vài mét đến vài trăm mét</a:t>
            </a:r>
            <a:endParaRPr lang="en-US" sz="2400">
              <a:solidFill>
                <a:srgbClr val="CC0000"/>
              </a:solidFill>
              <a:latin typeface="Arial" panose="020B0604020202020204" pitchFamily="34" charset="0"/>
              <a:sym typeface="Symbol" panose="05050102010706020507" pitchFamily="18" charset="2"/>
            </a:endParaRPr>
          </a:p>
        </p:txBody>
      </p:sp>
      <p:sp>
        <p:nvSpPr>
          <p:cNvPr id="67591" name="Rectangle 7"/>
          <p:cNvSpPr>
            <a:spLocks noChangeArrowheads="1"/>
          </p:cNvSpPr>
          <p:nvPr/>
        </p:nvSpPr>
        <p:spPr bwMode="auto">
          <a:xfrm>
            <a:off x="720725" y="4267200"/>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Vô tuyến truyền hình : sóng mang có bước sóng ngắn hơn  </a:t>
            </a:r>
            <a:endParaRPr lang="en-US" sz="2400">
              <a:solidFill>
                <a:srgbClr val="CC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591"/>
                                        </p:tgtEl>
                                        <p:attrNameLst>
                                          <p:attrName>style.visibility</p:attrName>
                                        </p:attrNameLst>
                                      </p:cBhvr>
                                      <p:to>
                                        <p:strVal val="visible"/>
                                      </p:to>
                                    </p:set>
                                    <p:animEffect transition="in" filter="blinds(horizontal)">
                                      <p:cBhvr>
                                        <p:cTn id="7" dur="500"/>
                                        <p:tgtEl>
                                          <p:spTgt spid="67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0" y="1219200"/>
            <a:ext cx="8223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b="1">
                <a:solidFill>
                  <a:srgbClr val="CC0000"/>
                </a:solidFill>
                <a:latin typeface="Arial" panose="020B0604020202020204" pitchFamily="34" charset="0"/>
              </a:rPr>
              <a:t>I. Nguyên tắc chung của việc thông tin liên lạc bằng sóng vô tuyến</a:t>
            </a:r>
          </a:p>
        </p:txBody>
      </p:sp>
      <p:sp>
        <p:nvSpPr>
          <p:cNvPr id="16387" name="Rectangle 3"/>
          <p:cNvSpPr>
            <a:spLocks noChangeArrowheads="1"/>
          </p:cNvSpPr>
          <p:nvPr/>
        </p:nvSpPr>
        <p:spPr bwMode="auto">
          <a:xfrm>
            <a:off x="685800" y="1752600"/>
            <a:ext cx="7848600"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solidFill>
                  <a:srgbClr val="CC0000"/>
                </a:solidFill>
                <a:latin typeface="Arial" panose="020B0604020202020204" pitchFamily="34" charset="0"/>
              </a:rPr>
              <a:t>C 2- Hãy nêu tên các sóng này và cho biết  tần số của chúng?</a:t>
            </a:r>
          </a:p>
          <a:p>
            <a:pPr>
              <a:spcBef>
                <a:spcPct val="0"/>
              </a:spcBef>
              <a:buClrTx/>
              <a:buSzTx/>
              <a:buFontTx/>
              <a:buNone/>
            </a:pPr>
            <a:endParaRPr lang="en-US" sz="1800">
              <a:solidFill>
                <a:srgbClr val="CC0000"/>
              </a:solidFill>
              <a:latin typeface="Arial" panose="020B0604020202020204" pitchFamily="34" charset="0"/>
            </a:endParaRPr>
          </a:p>
        </p:txBody>
      </p:sp>
      <p:sp>
        <p:nvSpPr>
          <p:cNvPr id="16388" name="Rectangle 4"/>
          <p:cNvSpPr>
            <a:spLocks noChangeArrowheads="1"/>
          </p:cNvSpPr>
          <p:nvPr/>
        </p:nvSpPr>
        <p:spPr bwMode="auto">
          <a:xfrm>
            <a:off x="457200" y="2209800"/>
            <a:ext cx="7848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34975">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de-DE" sz="2800">
                <a:solidFill>
                  <a:schemeClr val="tx1"/>
                </a:solidFill>
                <a:latin typeface="Arial" panose="020B0604020202020204" pitchFamily="34" charset="0"/>
                <a:sym typeface="Symbol" panose="05050102010706020507" pitchFamily="18" charset="2"/>
              </a:rPr>
              <a:t>+Sóng trung : 		</a:t>
            </a:r>
            <a:r>
              <a:rPr lang="en-US" sz="2800">
                <a:solidFill>
                  <a:schemeClr val="tx1"/>
                </a:solidFill>
                <a:latin typeface="Arial" panose="020B0604020202020204" pitchFamily="34" charset="0"/>
                <a:sym typeface="Symbol" panose="05050102010706020507" pitchFamily="18" charset="2"/>
              </a:rPr>
              <a:t>	</a:t>
            </a:r>
          </a:p>
          <a:p>
            <a:pPr eaLnBrk="1" hangingPunct="1">
              <a:spcBef>
                <a:spcPct val="0"/>
              </a:spcBef>
              <a:buClrTx/>
              <a:buSzTx/>
              <a:buFontTx/>
              <a:buNone/>
            </a:pPr>
            <a:r>
              <a:rPr lang="de-DE" sz="2800">
                <a:solidFill>
                  <a:schemeClr val="tx1"/>
                </a:solidFill>
                <a:latin typeface="Arial" panose="020B0604020202020204" pitchFamily="34" charset="0"/>
                <a:sym typeface="Symbol" panose="05050102010706020507" pitchFamily="18" charset="2"/>
              </a:rPr>
              <a:t>+  Sóng ngắn:			</a:t>
            </a:r>
            <a:r>
              <a:rPr lang="en-US" sz="2800">
                <a:solidFill>
                  <a:schemeClr val="tx1"/>
                </a:solidFill>
                <a:latin typeface="Arial" panose="020B0604020202020204" pitchFamily="34" charset="0"/>
                <a:sym typeface="Symbol" panose="05050102010706020507" pitchFamily="18" charset="2"/>
              </a:rPr>
              <a:t>	</a:t>
            </a:r>
          </a:p>
          <a:p>
            <a:pPr eaLnBrk="1" hangingPunct="1">
              <a:spcBef>
                <a:spcPct val="0"/>
              </a:spcBef>
              <a:buClrTx/>
              <a:buSzTx/>
              <a:buFontTx/>
              <a:buNone/>
            </a:pPr>
            <a:r>
              <a:rPr lang="en-US" sz="2800">
                <a:solidFill>
                  <a:schemeClr val="tx1"/>
                </a:solidFill>
                <a:latin typeface="Arial" panose="020B0604020202020204" pitchFamily="34" charset="0"/>
                <a:sym typeface="Symbol" panose="05050102010706020507" pitchFamily="18" charset="2"/>
              </a:rPr>
              <a:t>+ Sóng cực ngắn</a:t>
            </a:r>
            <a:endParaRPr lang="de-DE" sz="2800">
              <a:solidFill>
                <a:schemeClr val="tx1"/>
              </a:solidFill>
              <a:latin typeface="Arial" panose="020B0604020202020204" pitchFamily="34" charset="0"/>
              <a:sym typeface="Symbol" panose="05050102010706020507" pitchFamily="18" charset="2"/>
            </a:endParaRPr>
          </a:p>
        </p:txBody>
      </p:sp>
      <p:sp>
        <p:nvSpPr>
          <p:cNvPr id="16389" name="Rectangle 5"/>
          <p:cNvSpPr>
            <a:spLocks noChangeArrowheads="1"/>
          </p:cNvSpPr>
          <p:nvPr/>
        </p:nvSpPr>
        <p:spPr bwMode="auto">
          <a:xfrm>
            <a:off x="457200" y="3779838"/>
            <a:ext cx="6324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34975">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de-DE" sz="2400">
                <a:solidFill>
                  <a:schemeClr val="tx1"/>
                </a:solidFill>
                <a:latin typeface="Arial" panose="020B0604020202020204" pitchFamily="34" charset="0"/>
                <a:sym typeface="Symbol" panose="05050102010706020507" pitchFamily="18" charset="2"/>
              </a:rPr>
              <a:t>+ Trung: 		</a:t>
            </a:r>
            <a:r>
              <a:rPr lang="en-US" sz="2400">
                <a:solidFill>
                  <a:schemeClr val="tx1"/>
                </a:solidFill>
                <a:latin typeface="Arial" panose="020B0604020202020204" pitchFamily="34" charset="0"/>
                <a:sym typeface="Symbol" panose="05050102010706020507" pitchFamily="18" charset="2"/>
              </a:rPr>
              <a:t></a:t>
            </a:r>
            <a:r>
              <a:rPr lang="de-DE" sz="2400">
                <a:solidFill>
                  <a:schemeClr val="tx1"/>
                </a:solidFill>
                <a:latin typeface="Arial" panose="020B0604020202020204" pitchFamily="34" charset="0"/>
              </a:rPr>
              <a:t> = 600</a:t>
            </a:r>
            <a:r>
              <a:rPr lang="de-DE" sz="2400">
                <a:solidFill>
                  <a:schemeClr val="tx1"/>
                </a:solidFill>
                <a:latin typeface="Arial" panose="020B0604020202020204" pitchFamily="34" charset="0"/>
                <a:sym typeface="Symbol" panose="05050102010706020507" pitchFamily="18" charset="2"/>
              </a:rPr>
              <a:t>m, </a:t>
            </a:r>
            <a:r>
              <a:rPr lang="en-US" sz="2400">
                <a:solidFill>
                  <a:schemeClr val="tx1"/>
                </a:solidFill>
                <a:latin typeface="Arial" panose="020B0604020202020204" pitchFamily="34" charset="0"/>
                <a:sym typeface="Symbol" panose="05050102010706020507" pitchFamily="18" charset="2"/>
              </a:rPr>
              <a:t>		</a:t>
            </a:r>
          </a:p>
          <a:p>
            <a:pPr eaLnBrk="1" hangingPunct="1">
              <a:spcBef>
                <a:spcPct val="0"/>
              </a:spcBef>
              <a:buClrTx/>
              <a:buSzTx/>
              <a:buFontTx/>
              <a:buNone/>
            </a:pPr>
            <a:r>
              <a:rPr lang="de-DE" sz="2400">
                <a:solidFill>
                  <a:schemeClr val="tx1"/>
                </a:solidFill>
                <a:latin typeface="Arial" panose="020B0604020202020204" pitchFamily="34" charset="0"/>
                <a:sym typeface="Symbol" panose="05050102010706020507" pitchFamily="18" charset="2"/>
              </a:rPr>
              <a:t>+ Ngắn:		 </a:t>
            </a:r>
            <a:r>
              <a:rPr lang="en-US" sz="2400">
                <a:solidFill>
                  <a:schemeClr val="tx1"/>
                </a:solidFill>
                <a:latin typeface="Arial" panose="020B0604020202020204" pitchFamily="34" charset="0"/>
                <a:sym typeface="Symbol" panose="05050102010706020507" pitchFamily="18" charset="2"/>
              </a:rPr>
              <a:t></a:t>
            </a:r>
            <a:r>
              <a:rPr lang="de-DE" sz="2400">
                <a:solidFill>
                  <a:schemeClr val="tx1"/>
                </a:solidFill>
                <a:latin typeface="Arial" panose="020B0604020202020204" pitchFamily="34" charset="0"/>
              </a:rPr>
              <a:t> = 10</a:t>
            </a:r>
            <a:r>
              <a:rPr lang="de-DE" sz="2400">
                <a:solidFill>
                  <a:schemeClr val="tx1"/>
                </a:solidFill>
                <a:latin typeface="Arial" panose="020B0604020202020204" pitchFamily="34" charset="0"/>
                <a:sym typeface="Symbol" panose="05050102010706020507" pitchFamily="18" charset="2"/>
              </a:rPr>
              <a:t>m, </a:t>
            </a:r>
            <a:r>
              <a:rPr lang="en-US" sz="2400">
                <a:solidFill>
                  <a:schemeClr val="tx1"/>
                </a:solidFill>
                <a:latin typeface="Arial" panose="020B0604020202020204" pitchFamily="34" charset="0"/>
                <a:sym typeface="Symbol" panose="05050102010706020507" pitchFamily="18" charset="2"/>
              </a:rPr>
              <a:t>		</a:t>
            </a:r>
          </a:p>
          <a:p>
            <a:pPr eaLnBrk="1" hangingPunct="1">
              <a:spcBef>
                <a:spcPct val="0"/>
              </a:spcBef>
              <a:buClrTx/>
              <a:buSzTx/>
              <a:buFontTx/>
              <a:buNone/>
            </a:pPr>
            <a:r>
              <a:rPr lang="de-DE" sz="2400">
                <a:solidFill>
                  <a:schemeClr val="tx1"/>
                </a:solidFill>
                <a:latin typeface="Arial" panose="020B0604020202020204" pitchFamily="34" charset="0"/>
                <a:sym typeface="Symbol" panose="05050102010706020507" pitchFamily="18" charset="2"/>
              </a:rPr>
              <a:t>+ Cực ngắn: 	  </a:t>
            </a:r>
            <a:r>
              <a:rPr lang="de-DE">
                <a:solidFill>
                  <a:srgbClr val="000066"/>
                </a:solidFill>
                <a:latin typeface="Arial" panose="020B0604020202020204" pitchFamily="34" charset="0"/>
                <a:sym typeface="Symbol" panose="05050102010706020507" pitchFamily="18" charset="2"/>
              </a:rPr>
              <a:t></a:t>
            </a:r>
            <a:r>
              <a:rPr lang="de-DE" sz="2400">
                <a:solidFill>
                  <a:schemeClr val="tx1"/>
                </a:solidFill>
                <a:latin typeface="Arial" panose="020B0604020202020204" pitchFamily="34" charset="0"/>
                <a:sym typeface="Symbol" panose="05050102010706020507" pitchFamily="18" charset="2"/>
              </a:rPr>
              <a:t>  =1m</a:t>
            </a:r>
          </a:p>
          <a:p>
            <a:pPr eaLnBrk="1" hangingPunct="1">
              <a:spcBef>
                <a:spcPct val="0"/>
              </a:spcBef>
              <a:buClrTx/>
              <a:buSzTx/>
              <a:buFontTx/>
              <a:buNone/>
            </a:pPr>
            <a:r>
              <a:rPr lang="de-DE" sz="2400">
                <a:solidFill>
                  <a:schemeClr val="tx1"/>
                </a:solidFill>
                <a:latin typeface="Arial" panose="020B0604020202020204" pitchFamily="34" charset="0"/>
                <a:sym typeface="Symbol" panose="05050102010706020507" pitchFamily="18" charset="2"/>
              </a:rPr>
              <a:t>                           </a:t>
            </a:r>
            <a:r>
              <a:rPr lang="en-US" sz="2400">
                <a:solidFill>
                  <a:schemeClr val="tx1"/>
                </a:solidFill>
                <a:latin typeface="Arial" panose="020B0604020202020204" pitchFamily="34" charset="0"/>
                <a:sym typeface="Symbol" panose="05050102010706020507" pitchFamily="18" charset="2"/>
              </a:rPr>
              <a:t> </a:t>
            </a:r>
            <a:r>
              <a:rPr lang="de-DE" sz="2400">
                <a:solidFill>
                  <a:srgbClr val="000066"/>
                </a:solidFill>
                <a:latin typeface="Arial" panose="020B0604020202020204" pitchFamily="34" charset="0"/>
                <a:sym typeface="Symbol" panose="05050102010706020507" pitchFamily="18" charset="2"/>
              </a:rPr>
              <a:t> </a:t>
            </a:r>
            <a:r>
              <a:rPr lang="de-DE" sz="2400">
                <a:solidFill>
                  <a:schemeClr val="tx1"/>
                </a:solidFill>
                <a:latin typeface="Arial" panose="020B0604020202020204" pitchFamily="34" charset="0"/>
                <a:sym typeface="Symbol" panose="05050102010706020507" pitchFamily="18" charset="2"/>
              </a:rPr>
              <a:t>= 1/3m</a:t>
            </a:r>
          </a:p>
        </p:txBody>
      </p:sp>
      <p:sp>
        <p:nvSpPr>
          <p:cNvPr id="16390" name="Text Box 7"/>
          <p:cNvSpPr txBox="1">
            <a:spLocks noChangeArrowheads="1"/>
          </p:cNvSpPr>
          <p:nvPr/>
        </p:nvSpPr>
        <p:spPr bwMode="auto">
          <a:xfrm>
            <a:off x="0" y="0"/>
            <a:ext cx="9144000" cy="1014413"/>
          </a:xfrm>
          <a:prstGeom prst="rect">
            <a:avLst/>
          </a:prstGeom>
          <a:solidFill>
            <a:srgbClr val="FFFF99"/>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b="1">
                <a:solidFill>
                  <a:srgbClr val="000066"/>
                </a:solidFill>
                <a:latin typeface="Times New Roman" panose="02020603050405020304" pitchFamily="18" charset="0"/>
              </a:rPr>
              <a:t>BÀI 23 :NGUYÊN TẮC THÔNG TIN LIÊN LẠC BẰNG  SÓNG  </a:t>
            </a:r>
          </a:p>
          <a:p>
            <a:pPr eaLnBrk="1" hangingPunct="1">
              <a:spcBef>
                <a:spcPct val="50000"/>
              </a:spcBef>
              <a:buClrTx/>
              <a:buSzTx/>
              <a:buFontTx/>
              <a:buNone/>
            </a:pPr>
            <a:r>
              <a:rPr lang="en-US" sz="2400" b="1">
                <a:solidFill>
                  <a:srgbClr val="000066"/>
                </a:solidFill>
                <a:latin typeface="Times New Roman" panose="02020603050405020304" pitchFamily="18" charset="0"/>
              </a:rPr>
              <a:t>                                            VÔ TUYẾN</a:t>
            </a:r>
          </a:p>
        </p:txBody>
      </p:sp>
      <p:sp>
        <p:nvSpPr>
          <p:cNvPr id="16391" name="Rectangle 8"/>
          <p:cNvSpPr>
            <a:spLocks noChangeArrowheads="1"/>
          </p:cNvSpPr>
          <p:nvPr/>
        </p:nvSpPr>
        <p:spPr bwMode="auto">
          <a:xfrm>
            <a:off x="4854575" y="3767138"/>
            <a:ext cx="41148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34975">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de-DE" sz="2400">
                <a:solidFill>
                  <a:schemeClr val="tx1"/>
                </a:solidFill>
                <a:latin typeface="Arial" panose="020B0604020202020204" pitchFamily="34" charset="0"/>
                <a:sym typeface="Symbol" panose="05050102010706020507" pitchFamily="18" charset="2"/>
              </a:rPr>
              <a:t>f = 500kHz </a:t>
            </a:r>
            <a:endParaRPr lang="en-US" sz="2400">
              <a:solidFill>
                <a:schemeClr val="tx1"/>
              </a:solidFill>
              <a:latin typeface="Arial" panose="020B0604020202020204" pitchFamily="34" charset="0"/>
              <a:sym typeface="Symbol" panose="05050102010706020507" pitchFamily="18" charset="2"/>
            </a:endParaRPr>
          </a:p>
          <a:p>
            <a:pPr eaLnBrk="1" hangingPunct="1">
              <a:spcBef>
                <a:spcPct val="0"/>
              </a:spcBef>
              <a:buClrTx/>
              <a:buSzTx/>
              <a:buFontTx/>
              <a:buNone/>
            </a:pPr>
            <a:r>
              <a:rPr lang="de-DE" sz="2400">
                <a:solidFill>
                  <a:schemeClr val="tx1"/>
                </a:solidFill>
                <a:latin typeface="Arial" panose="020B0604020202020204" pitchFamily="34" charset="0"/>
                <a:sym typeface="Symbol" panose="05050102010706020507" pitchFamily="18" charset="2"/>
              </a:rPr>
              <a:t>f = 3.10</a:t>
            </a:r>
            <a:r>
              <a:rPr lang="de-DE" sz="2400" baseline="30000">
                <a:solidFill>
                  <a:schemeClr val="tx1"/>
                </a:solidFill>
                <a:latin typeface="Arial" panose="020B0604020202020204" pitchFamily="34" charset="0"/>
                <a:sym typeface="Symbol" panose="05050102010706020507" pitchFamily="18" charset="2"/>
              </a:rPr>
              <a:t>7</a:t>
            </a:r>
            <a:r>
              <a:rPr lang="de-DE" sz="2400">
                <a:solidFill>
                  <a:schemeClr val="tx1"/>
                </a:solidFill>
                <a:latin typeface="Arial" panose="020B0604020202020204" pitchFamily="34" charset="0"/>
                <a:sym typeface="Symbol" panose="05050102010706020507" pitchFamily="18" charset="2"/>
              </a:rPr>
              <a:t>Hz (30MHz).</a:t>
            </a:r>
            <a:endParaRPr lang="en-US" sz="2400">
              <a:solidFill>
                <a:schemeClr val="tx1"/>
              </a:solidFill>
              <a:latin typeface="Arial" panose="020B0604020202020204" pitchFamily="34" charset="0"/>
              <a:sym typeface="Symbol" panose="05050102010706020507" pitchFamily="18" charset="2"/>
            </a:endParaRPr>
          </a:p>
          <a:p>
            <a:pPr eaLnBrk="1" hangingPunct="1">
              <a:spcBef>
                <a:spcPct val="0"/>
              </a:spcBef>
              <a:buClrTx/>
              <a:buSzTx/>
              <a:buFontTx/>
              <a:buNone/>
            </a:pPr>
            <a:r>
              <a:rPr lang="de-DE" sz="2400">
                <a:solidFill>
                  <a:schemeClr val="tx1"/>
                </a:solidFill>
                <a:latin typeface="Arial" panose="020B0604020202020204" pitchFamily="34" charset="0"/>
                <a:sym typeface="Symbol" panose="05050102010706020507" pitchFamily="18" charset="2"/>
              </a:rPr>
              <a:t>f = 3.10</a:t>
            </a:r>
            <a:r>
              <a:rPr lang="de-DE" sz="2400" baseline="30000">
                <a:solidFill>
                  <a:schemeClr val="tx1"/>
                </a:solidFill>
                <a:latin typeface="Arial" panose="020B0604020202020204" pitchFamily="34" charset="0"/>
                <a:sym typeface="Symbol" panose="05050102010706020507" pitchFamily="18" charset="2"/>
              </a:rPr>
              <a:t>8</a:t>
            </a:r>
            <a:r>
              <a:rPr lang="de-DE" sz="2400">
                <a:solidFill>
                  <a:schemeClr val="tx1"/>
                </a:solidFill>
                <a:latin typeface="Arial" panose="020B0604020202020204" pitchFamily="34" charset="0"/>
                <a:sym typeface="Symbol" panose="05050102010706020507" pitchFamily="18" charset="2"/>
              </a:rPr>
              <a:t>Hz (300MHz).</a:t>
            </a:r>
          </a:p>
          <a:p>
            <a:pPr eaLnBrk="1" hangingPunct="1">
              <a:spcBef>
                <a:spcPct val="0"/>
              </a:spcBef>
              <a:buClrTx/>
              <a:buSzTx/>
              <a:buFontTx/>
              <a:buNone/>
            </a:pPr>
            <a:r>
              <a:rPr lang="de-DE" sz="2400">
                <a:solidFill>
                  <a:schemeClr val="tx1"/>
                </a:solidFill>
                <a:latin typeface="Arial" panose="020B0604020202020204" pitchFamily="34" charset="0"/>
                <a:sym typeface="Symbol" panose="05050102010706020507" pitchFamily="18" charset="2"/>
              </a:rPr>
              <a:t>f = 900 MHz</a:t>
            </a:r>
          </a:p>
          <a:p>
            <a:pPr eaLnBrk="1" hangingPunct="1">
              <a:spcBef>
                <a:spcPct val="0"/>
              </a:spcBef>
              <a:buClrTx/>
              <a:buSzTx/>
              <a:buFontTx/>
              <a:buNone/>
            </a:pPr>
            <a:endParaRPr lang="de-DE" sz="2400">
              <a:solidFill>
                <a:schemeClr val="tx1"/>
              </a:solidFill>
              <a:latin typeface="Arial" panose="020B0604020202020204" pitchFamily="34" charset="0"/>
              <a:sym typeface="Symbol" panose="05050102010706020507" pitchFamily="18" charset="2"/>
            </a:endParaRPr>
          </a:p>
        </p:txBody>
      </p:sp>
    </p:spTree>
  </p:cSld>
  <p:clrMapOvr>
    <a:masterClrMapping/>
  </p:clrMapOvr>
  <p:transition spd="slow">
    <p:push dir="u"/>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250825" y="3048000"/>
            <a:ext cx="832961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b="1">
                <a:solidFill>
                  <a:srgbClr val="000066"/>
                </a:solidFill>
                <a:latin typeface="Arial" panose="020B0604020202020204" pitchFamily="34" charset="0"/>
              </a:rPr>
              <a:t>Dãi tần số rất cao (VHF)</a:t>
            </a:r>
            <a:r>
              <a:rPr lang="en-US" sz="2400">
                <a:solidFill>
                  <a:srgbClr val="000066"/>
                </a:solidFill>
                <a:latin typeface="Arial" panose="020B0604020202020204" pitchFamily="34" charset="0"/>
              </a:rPr>
              <a:t> là dải tần số vô tuyến nằm từ 30 MHz tới 300 MHz</a:t>
            </a:r>
          </a:p>
          <a:p>
            <a:pPr eaLnBrk="1" hangingPunct="1">
              <a:spcBef>
                <a:spcPct val="0"/>
              </a:spcBef>
              <a:buClrTx/>
              <a:buSzTx/>
              <a:buFontTx/>
              <a:buNone/>
            </a:pPr>
            <a:r>
              <a:rPr lang="en-US" sz="2400" b="1">
                <a:solidFill>
                  <a:srgbClr val="000066"/>
                </a:solidFill>
                <a:latin typeface="Arial" panose="020B0604020202020204" pitchFamily="34" charset="0"/>
              </a:rPr>
              <a:t>Dải bước sóng</a:t>
            </a:r>
            <a:r>
              <a:rPr lang="en-US" sz="2400">
                <a:solidFill>
                  <a:srgbClr val="000066"/>
                </a:solidFill>
                <a:latin typeface="Arial" panose="020B0604020202020204" pitchFamily="34" charset="0"/>
              </a:rPr>
              <a:t>1m tới 10 m </a:t>
            </a:r>
          </a:p>
        </p:txBody>
      </p:sp>
      <p:sp>
        <p:nvSpPr>
          <p:cNvPr id="15363" name="Rectangle 3"/>
          <p:cNvSpPr>
            <a:spLocks noChangeArrowheads="1"/>
          </p:cNvSpPr>
          <p:nvPr/>
        </p:nvSpPr>
        <p:spPr bwMode="auto">
          <a:xfrm>
            <a:off x="228600" y="4572000"/>
            <a:ext cx="83058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b="1">
                <a:solidFill>
                  <a:srgbClr val="000066"/>
                </a:solidFill>
                <a:latin typeface="Arial" panose="020B0604020202020204" pitchFamily="34" charset="0"/>
              </a:rPr>
              <a:t>Tần số cực cao (UHF)</a:t>
            </a:r>
            <a:r>
              <a:rPr lang="en-US" sz="2400">
                <a:solidFill>
                  <a:srgbClr val="000066"/>
                </a:solidFill>
                <a:latin typeface="Arial" panose="020B0604020202020204" pitchFamily="34" charset="0"/>
              </a:rPr>
              <a:t> là dải tần số vô tuyến nằm trong khoảng 300 MHz tới 3 GHz(3,000 MHz), </a:t>
            </a:r>
          </a:p>
          <a:p>
            <a:pPr eaLnBrk="1" hangingPunct="1">
              <a:spcBef>
                <a:spcPct val="0"/>
              </a:spcBef>
              <a:buClrTx/>
              <a:buSzTx/>
              <a:buFontTx/>
              <a:buNone/>
            </a:pPr>
            <a:r>
              <a:rPr lang="en-US" sz="2400">
                <a:solidFill>
                  <a:srgbClr val="000066"/>
                </a:solidFill>
                <a:latin typeface="Arial" panose="020B0604020202020204" pitchFamily="34" charset="0"/>
              </a:rPr>
              <a:t>bước sóng của UHF nằm trong khoảng 1m tới 10 decimet (10 cm tới 1 m). </a:t>
            </a:r>
          </a:p>
        </p:txBody>
      </p:sp>
      <p:sp>
        <p:nvSpPr>
          <p:cNvPr id="17412" name="Text Box 7"/>
          <p:cNvSpPr txBox="1">
            <a:spLocks noChangeArrowheads="1"/>
          </p:cNvSpPr>
          <p:nvPr/>
        </p:nvSpPr>
        <p:spPr bwMode="auto">
          <a:xfrm>
            <a:off x="0" y="0"/>
            <a:ext cx="9144000" cy="1014413"/>
          </a:xfrm>
          <a:prstGeom prst="rect">
            <a:avLst/>
          </a:prstGeom>
          <a:solidFill>
            <a:srgbClr val="FFFF99"/>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b="1">
                <a:solidFill>
                  <a:srgbClr val="000066"/>
                </a:solidFill>
                <a:latin typeface="Times New Roman" panose="02020603050405020304" pitchFamily="18" charset="0"/>
              </a:rPr>
              <a:t>BÀI 23 :NGUYÊN TẮC THÔNG TIN LIÊN LẠC BẰNG  SÓNG  </a:t>
            </a:r>
          </a:p>
          <a:p>
            <a:pPr eaLnBrk="1" hangingPunct="1">
              <a:spcBef>
                <a:spcPct val="50000"/>
              </a:spcBef>
              <a:buClrTx/>
              <a:buSzTx/>
              <a:buFontTx/>
              <a:buNone/>
            </a:pPr>
            <a:r>
              <a:rPr lang="en-US" sz="2400" b="1">
                <a:solidFill>
                  <a:srgbClr val="000066"/>
                </a:solidFill>
                <a:latin typeface="Times New Roman" panose="02020603050405020304" pitchFamily="18" charset="0"/>
              </a:rPr>
              <a:t>                                            VÔ TUYẾN</a:t>
            </a:r>
          </a:p>
        </p:txBody>
      </p:sp>
      <p:sp>
        <p:nvSpPr>
          <p:cNvPr id="5" name="Rectangle 6"/>
          <p:cNvSpPr>
            <a:spLocks noChangeArrowheads="1"/>
          </p:cNvSpPr>
          <p:nvPr/>
        </p:nvSpPr>
        <p:spPr bwMode="auto">
          <a:xfrm>
            <a:off x="0" y="1333500"/>
            <a:ext cx="9144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0"/>
              </a:spcBef>
              <a:buClrTx/>
              <a:buSzTx/>
              <a:buFontTx/>
              <a:buChar char="-"/>
            </a:pPr>
            <a:r>
              <a:rPr lang="en-US" b="1">
                <a:solidFill>
                  <a:srgbClr val="CC0000"/>
                </a:solidFill>
                <a:latin typeface="Arial" panose="020B0604020202020204" pitchFamily="34" charset="0"/>
              </a:rPr>
              <a:t>Tần số các sóng này như thế nào </a:t>
            </a:r>
          </a:p>
          <a:p>
            <a:pPr algn="ctr" eaLnBrk="1" hangingPunct="1">
              <a:spcBef>
                <a:spcPct val="0"/>
              </a:spcBef>
              <a:buClrTx/>
              <a:buSzTx/>
              <a:buFontTx/>
              <a:buNone/>
            </a:pPr>
            <a:r>
              <a:rPr lang="en-US" b="1">
                <a:solidFill>
                  <a:srgbClr val="CC0000"/>
                </a:solidFill>
                <a:latin typeface="Arial" panose="020B0604020202020204" pitchFamily="34" charset="0"/>
              </a:rPr>
              <a:t>so với tần số sóng âm mà em đã biết ?</a:t>
            </a:r>
          </a:p>
          <a:p>
            <a:pPr algn="ctr" eaLnBrk="1" hangingPunct="1">
              <a:spcBef>
                <a:spcPct val="0"/>
              </a:spcBef>
              <a:buClrTx/>
              <a:buSzTx/>
              <a:buFontTx/>
              <a:buNone/>
            </a:pPr>
            <a:endParaRPr lang="en-US" b="1">
              <a:solidFill>
                <a:srgbClr val="CC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362"/>
                                        </p:tgtEl>
                                        <p:attrNameLst>
                                          <p:attrName>style.visibility</p:attrName>
                                        </p:attrNameLst>
                                      </p:cBhvr>
                                      <p:to>
                                        <p:strVal val="visible"/>
                                      </p:to>
                                    </p:set>
                                    <p:animEffect transition="in" filter="fade">
                                      <p:cBhvr>
                                        <p:cTn id="12" dur="500"/>
                                        <p:tgtEl>
                                          <p:spTgt spid="153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363"/>
                                        </p:tgtEl>
                                        <p:attrNameLst>
                                          <p:attrName>style.visibility</p:attrName>
                                        </p:attrNameLst>
                                      </p:cBhvr>
                                      <p:to>
                                        <p:strVal val="visible"/>
                                      </p:to>
                                    </p:set>
                                    <p:animEffect transition="in" filter="fade">
                                      <p:cBhvr>
                                        <p:cTn id="17" dur="500"/>
                                        <p:tgtEl>
                                          <p:spTgt spid="15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p:bldP spid="15363" grpId="0"/>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5"/>
          <p:cNvSpPr>
            <a:spLocks noChangeArrowheads="1"/>
          </p:cNvSpPr>
          <p:nvPr/>
        </p:nvSpPr>
        <p:spPr bwMode="auto">
          <a:xfrm>
            <a:off x="457200" y="4678363"/>
            <a:ext cx="8229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CC0000"/>
                </a:solidFill>
                <a:latin typeface="Arial" panose="020B0604020202020204" pitchFamily="34" charset="0"/>
              </a:rPr>
              <a:t> Làm thế nào để sóng mang truyền tải được thông tin có tần số âm?</a:t>
            </a:r>
          </a:p>
        </p:txBody>
      </p:sp>
      <p:sp>
        <p:nvSpPr>
          <p:cNvPr id="18435" name="Rectangle 6"/>
          <p:cNvSpPr>
            <a:spLocks noChangeArrowheads="1"/>
          </p:cNvSpPr>
          <p:nvPr/>
        </p:nvSpPr>
        <p:spPr bwMode="auto">
          <a:xfrm>
            <a:off x="685800" y="12954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spcBef>
                <a:spcPct val="0"/>
              </a:spcBef>
              <a:buClrTx/>
              <a:buSzTx/>
              <a:buFontTx/>
              <a:buNone/>
            </a:pPr>
            <a:r>
              <a:rPr lang="en-US" sz="2400">
                <a:solidFill>
                  <a:srgbClr val="CC0000"/>
                </a:solidFill>
                <a:latin typeface="Arial" panose="020B0604020202020204" pitchFamily="34" charset="0"/>
              </a:rPr>
              <a:t>Âm nghe được có tần số khoảng bao nhiêu? </a:t>
            </a:r>
          </a:p>
        </p:txBody>
      </p:sp>
      <p:sp>
        <p:nvSpPr>
          <p:cNvPr id="19463" name="Rectangle 7"/>
          <p:cNvSpPr>
            <a:spLocks noChangeArrowheads="1"/>
          </p:cNvSpPr>
          <p:nvPr/>
        </p:nvSpPr>
        <p:spPr bwMode="auto">
          <a:xfrm>
            <a:off x="533400" y="1981200"/>
            <a:ext cx="8229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34975">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de-DE" sz="3600">
                <a:solidFill>
                  <a:schemeClr val="tx1"/>
                </a:solidFill>
                <a:latin typeface="Arial" panose="020B0604020202020204" pitchFamily="34" charset="0"/>
                <a:sym typeface="Symbol" panose="05050102010706020507" pitchFamily="18" charset="2"/>
              </a:rPr>
              <a:t>		f = 16Hz    </a:t>
            </a:r>
            <a:r>
              <a:rPr lang="de-DE" sz="3600">
                <a:solidFill>
                  <a:schemeClr val="tx1"/>
                </a:solidFill>
                <a:latin typeface="Arial" panose="020B0604020202020204" pitchFamily="34" charset="0"/>
                <a:sym typeface="Wingdings" panose="05000000000000000000" pitchFamily="2" charset="2"/>
              </a:rPr>
              <a:t></a:t>
            </a:r>
            <a:r>
              <a:rPr lang="en-US" sz="3600">
                <a:solidFill>
                  <a:schemeClr val="tx1"/>
                </a:solidFill>
                <a:latin typeface="Arial" panose="020B0604020202020204" pitchFamily="34" charset="0"/>
                <a:sym typeface="Symbol" panose="05050102010706020507" pitchFamily="18" charset="2"/>
              </a:rPr>
              <a:t>		</a:t>
            </a:r>
            <a:r>
              <a:rPr lang="de-DE" sz="3600">
                <a:solidFill>
                  <a:schemeClr val="tx1"/>
                </a:solidFill>
                <a:latin typeface="Arial" panose="020B0604020202020204" pitchFamily="34" charset="0"/>
                <a:sym typeface="Symbol" panose="05050102010706020507" pitchFamily="18" charset="2"/>
              </a:rPr>
              <a:t>f = 20.kHz </a:t>
            </a:r>
          </a:p>
        </p:txBody>
      </p:sp>
      <p:sp>
        <p:nvSpPr>
          <p:cNvPr id="18437" name="Text Box 9"/>
          <p:cNvSpPr txBox="1">
            <a:spLocks noChangeArrowheads="1"/>
          </p:cNvSpPr>
          <p:nvPr/>
        </p:nvSpPr>
        <p:spPr bwMode="auto">
          <a:xfrm>
            <a:off x="0" y="0"/>
            <a:ext cx="9144000" cy="1014413"/>
          </a:xfrm>
          <a:prstGeom prst="rect">
            <a:avLst/>
          </a:prstGeom>
          <a:solidFill>
            <a:srgbClr val="FFFF99"/>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b="1">
                <a:solidFill>
                  <a:srgbClr val="000066"/>
                </a:solidFill>
                <a:latin typeface="Times New Roman" panose="02020603050405020304" pitchFamily="18" charset="0"/>
              </a:rPr>
              <a:t>BÀI 23 :NGUYÊN TẮC THÔNG TIN LIÊN LẠC BẰNG  SÓNG  </a:t>
            </a:r>
          </a:p>
          <a:p>
            <a:pPr eaLnBrk="1" hangingPunct="1">
              <a:spcBef>
                <a:spcPct val="50000"/>
              </a:spcBef>
              <a:buClrTx/>
              <a:buSzTx/>
              <a:buFontTx/>
              <a:buNone/>
            </a:pPr>
            <a:r>
              <a:rPr lang="en-US" sz="2400" b="1">
                <a:solidFill>
                  <a:srgbClr val="000066"/>
                </a:solidFill>
                <a:latin typeface="Times New Roman" panose="02020603050405020304" pitchFamily="18" charset="0"/>
              </a:rPr>
              <a:t>                                            VÔ TUYẾN</a:t>
            </a:r>
          </a:p>
        </p:txBody>
      </p:sp>
      <p:sp>
        <p:nvSpPr>
          <p:cNvPr id="19466" name="Rectangle 10"/>
          <p:cNvSpPr>
            <a:spLocks noChangeArrowheads="1"/>
          </p:cNvSpPr>
          <p:nvPr/>
        </p:nvSpPr>
        <p:spPr bwMode="auto">
          <a:xfrm>
            <a:off x="685800" y="29718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spcBef>
                <a:spcPct val="0"/>
              </a:spcBef>
              <a:buClrTx/>
              <a:buSzTx/>
              <a:buFontTx/>
              <a:buNone/>
            </a:pPr>
            <a:r>
              <a:rPr lang="en-US" sz="2400">
                <a:solidFill>
                  <a:srgbClr val="CC0000"/>
                </a:solidFill>
                <a:latin typeface="Arial" panose="020B0604020202020204" pitchFamily="34" charset="0"/>
              </a:rPr>
              <a:t>Tốc độ truyền âm trong không khí khoảng bao nhiêu?</a:t>
            </a:r>
          </a:p>
        </p:txBody>
      </p:sp>
      <p:sp>
        <p:nvSpPr>
          <p:cNvPr id="19467" name="Rectangle 11"/>
          <p:cNvSpPr>
            <a:spLocks noChangeArrowheads="1"/>
          </p:cNvSpPr>
          <p:nvPr/>
        </p:nvSpPr>
        <p:spPr bwMode="auto">
          <a:xfrm>
            <a:off x="457200" y="3581400"/>
            <a:ext cx="8229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34975">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de-DE" sz="3600">
                <a:solidFill>
                  <a:schemeClr val="tx1"/>
                </a:solidFill>
                <a:latin typeface="Arial" panose="020B0604020202020204" pitchFamily="34" charset="0"/>
                <a:sym typeface="Symbol" panose="05050102010706020507" pitchFamily="18" charset="2"/>
              </a:rPr>
              <a:t>		khoảng trên dưới 350m/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4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p:bldP spid="19463" grpId="0"/>
      <p:bldP spid="19466" grpId="0"/>
      <p:bldP spid="1946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ChangeArrowheads="1"/>
          </p:cNvSpPr>
          <p:nvPr/>
        </p:nvSpPr>
        <p:spPr bwMode="auto">
          <a:xfrm>
            <a:off x="381000" y="1371600"/>
            <a:ext cx="8223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b="1">
                <a:solidFill>
                  <a:srgbClr val="CC0000"/>
                </a:solidFill>
                <a:latin typeface="Arial" panose="020B0604020202020204" pitchFamily="34" charset="0"/>
              </a:rPr>
              <a:t>I. Nguyên tắc chung của việc thông tin liên lạc bằng sóng vô tuyến</a:t>
            </a:r>
          </a:p>
        </p:txBody>
      </p:sp>
      <p:sp>
        <p:nvSpPr>
          <p:cNvPr id="19459" name="Rectangle 4"/>
          <p:cNvSpPr>
            <a:spLocks noChangeArrowheads="1"/>
          </p:cNvSpPr>
          <p:nvPr/>
        </p:nvSpPr>
        <p:spPr bwMode="auto">
          <a:xfrm>
            <a:off x="609600" y="2011363"/>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u="sng">
                <a:solidFill>
                  <a:srgbClr val="000066"/>
                </a:solidFill>
                <a:latin typeface="Arial" panose="020B0604020202020204" pitchFamily="34" charset="0"/>
              </a:rPr>
              <a:t>1. Phải dùng các sóng điện từ cao tần</a:t>
            </a:r>
          </a:p>
        </p:txBody>
      </p:sp>
      <p:sp>
        <p:nvSpPr>
          <p:cNvPr id="19460" name="Rectangle 5"/>
          <p:cNvSpPr>
            <a:spLocks noChangeArrowheads="1"/>
          </p:cNvSpPr>
          <p:nvPr/>
        </p:nvSpPr>
        <p:spPr bwMode="auto">
          <a:xfrm>
            <a:off x="533400" y="2895600"/>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 Những sóng vô tuyến dùng để tải các thông tin gọi là các </a:t>
            </a:r>
            <a:r>
              <a:rPr lang="en-US" sz="2400" i="1">
                <a:solidFill>
                  <a:srgbClr val="CC0000"/>
                </a:solidFill>
                <a:latin typeface="Arial" panose="020B0604020202020204" pitchFamily="34" charset="0"/>
              </a:rPr>
              <a:t>sóng mang</a:t>
            </a:r>
            <a:r>
              <a:rPr lang="en-US" sz="2400">
                <a:solidFill>
                  <a:srgbClr val="CC0000"/>
                </a:solidFill>
                <a:latin typeface="Arial" panose="020B0604020202020204" pitchFamily="34" charset="0"/>
              </a:rPr>
              <a:t>. </a:t>
            </a:r>
          </a:p>
        </p:txBody>
      </p:sp>
      <p:sp>
        <p:nvSpPr>
          <p:cNvPr id="19461" name="Rectangle 6"/>
          <p:cNvSpPr>
            <a:spLocks noChangeArrowheads="1"/>
          </p:cNvSpPr>
          <p:nvPr/>
        </p:nvSpPr>
        <p:spPr bwMode="auto">
          <a:xfrm>
            <a:off x="381000" y="3886200"/>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 Trong vô tuyến truyền thanh:  </a:t>
            </a:r>
            <a:r>
              <a:rPr lang="en-US" sz="2400">
                <a:solidFill>
                  <a:srgbClr val="000066"/>
                </a:solidFill>
                <a:latin typeface="Arial" panose="020B0604020202020204" pitchFamily="34" charset="0"/>
                <a:sym typeface="Symbol" panose="05050102010706020507" pitchFamily="18" charset="2"/>
              </a:rPr>
              <a:t> từ vài mét đến vài trăm mét</a:t>
            </a:r>
            <a:endParaRPr lang="en-US" sz="2400">
              <a:solidFill>
                <a:srgbClr val="CC0000"/>
              </a:solidFill>
              <a:latin typeface="Arial" panose="020B0604020202020204" pitchFamily="34" charset="0"/>
              <a:sym typeface="Symbol" panose="05050102010706020507" pitchFamily="18" charset="2"/>
            </a:endParaRPr>
          </a:p>
        </p:txBody>
      </p:sp>
      <p:sp>
        <p:nvSpPr>
          <p:cNvPr id="20488" name="Rectangle 8"/>
          <p:cNvSpPr>
            <a:spLocks noChangeArrowheads="1"/>
          </p:cNvSpPr>
          <p:nvPr/>
        </p:nvSpPr>
        <p:spPr bwMode="auto">
          <a:xfrm>
            <a:off x="685800" y="4953000"/>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u="sng">
                <a:solidFill>
                  <a:srgbClr val="000066"/>
                </a:solidFill>
                <a:latin typeface="Arial" panose="020B0604020202020204" pitchFamily="34" charset="0"/>
              </a:rPr>
              <a:t>2. Phải biến điệu các sóng mang.</a:t>
            </a:r>
          </a:p>
        </p:txBody>
      </p:sp>
      <p:sp>
        <p:nvSpPr>
          <p:cNvPr id="19463" name="Text Box 9"/>
          <p:cNvSpPr txBox="1">
            <a:spLocks noChangeArrowheads="1"/>
          </p:cNvSpPr>
          <p:nvPr/>
        </p:nvSpPr>
        <p:spPr bwMode="auto">
          <a:xfrm>
            <a:off x="0" y="0"/>
            <a:ext cx="9144000" cy="1014413"/>
          </a:xfrm>
          <a:prstGeom prst="rect">
            <a:avLst/>
          </a:prstGeom>
          <a:solidFill>
            <a:srgbClr val="FFFF99"/>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b="1">
                <a:solidFill>
                  <a:srgbClr val="000066"/>
                </a:solidFill>
                <a:latin typeface="Times New Roman" panose="02020603050405020304" pitchFamily="18" charset="0"/>
              </a:rPr>
              <a:t>BÀI 23 :NGUYÊN TẮC THÔNG TIN LIÊN LẠC BẰNG  SÓNG  </a:t>
            </a:r>
          </a:p>
          <a:p>
            <a:pPr eaLnBrk="1" hangingPunct="1">
              <a:spcBef>
                <a:spcPct val="50000"/>
              </a:spcBef>
              <a:buClrTx/>
              <a:buSzTx/>
              <a:buFontTx/>
              <a:buNone/>
            </a:pPr>
            <a:r>
              <a:rPr lang="en-US" sz="2400" b="1">
                <a:solidFill>
                  <a:srgbClr val="000066"/>
                </a:solidFill>
                <a:latin typeface="Times New Roman" panose="02020603050405020304" pitchFamily="18" charset="0"/>
              </a:rPr>
              <a:t>                                            VÔ TUYẾN</a:t>
            </a:r>
          </a:p>
        </p:txBody>
      </p:sp>
      <p:sp>
        <p:nvSpPr>
          <p:cNvPr id="19464" name="Rectangle 10"/>
          <p:cNvSpPr>
            <a:spLocks noChangeArrowheads="1"/>
          </p:cNvSpPr>
          <p:nvPr/>
        </p:nvSpPr>
        <p:spPr bwMode="auto">
          <a:xfrm>
            <a:off x="457200" y="43434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Vô tuyến truyền hình : sóng mang có bước sóng ngắn hơn  </a:t>
            </a:r>
            <a:endParaRPr lang="en-US" sz="2400">
              <a:solidFill>
                <a:srgbClr val="CC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AutoShape 10"/>
          <p:cNvSpPr>
            <a:spLocks noChangeArrowheads="1"/>
          </p:cNvSpPr>
          <p:nvPr/>
        </p:nvSpPr>
        <p:spPr bwMode="auto">
          <a:xfrm>
            <a:off x="838200" y="1295400"/>
            <a:ext cx="4953000" cy="1828800"/>
          </a:xfrm>
          <a:prstGeom prst="cloudCallout">
            <a:avLst>
              <a:gd name="adj1" fmla="val -30384"/>
              <a:gd name="adj2" fmla="val 101995"/>
            </a:avLst>
          </a:prstGeom>
          <a:solidFill>
            <a:srgbClr val="66FF33"/>
          </a:solidFill>
          <a:ln w="9525">
            <a:solidFill>
              <a:schemeClr val="tx1"/>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0"/>
              </a:spcBef>
              <a:buClrTx/>
              <a:buSzTx/>
              <a:buFontTx/>
              <a:buNone/>
            </a:pPr>
            <a:r>
              <a:rPr lang="en-US" sz="3200">
                <a:solidFill>
                  <a:srgbClr val="CC0000"/>
                </a:solidFill>
                <a:latin typeface="Arial" panose="020B0604020202020204" pitchFamily="34" charset="0"/>
              </a:rPr>
              <a:t>Vậy biến điệu là gì ?</a:t>
            </a:r>
          </a:p>
          <a:p>
            <a:pPr algn="ctr" eaLnBrk="1" hangingPunct="1">
              <a:spcBef>
                <a:spcPct val="0"/>
              </a:spcBef>
              <a:buClrTx/>
              <a:buSzTx/>
              <a:buFontTx/>
              <a:buNone/>
            </a:pPr>
            <a:endParaRPr lang="en-US" sz="3200" i="1">
              <a:solidFill>
                <a:srgbClr val="CC0000"/>
              </a:solidFill>
              <a:latin typeface="Times New Roman" panose="02020603050405020304" pitchFamily="18" charset="0"/>
              <a:cs typeface="Times New Roman" panose="02020603050405020304" pitchFamily="18" charset="0"/>
            </a:endParaRPr>
          </a:p>
        </p:txBody>
      </p:sp>
      <p:sp>
        <p:nvSpPr>
          <p:cNvPr id="20483" name="Text Box 6"/>
          <p:cNvSpPr txBox="1">
            <a:spLocks noChangeArrowheads="1"/>
          </p:cNvSpPr>
          <p:nvPr/>
        </p:nvSpPr>
        <p:spPr bwMode="auto">
          <a:xfrm>
            <a:off x="0" y="0"/>
            <a:ext cx="9144000" cy="1014413"/>
          </a:xfrm>
          <a:prstGeom prst="rect">
            <a:avLst/>
          </a:prstGeom>
          <a:solidFill>
            <a:srgbClr val="FFFF99"/>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b="1">
                <a:solidFill>
                  <a:srgbClr val="000066"/>
                </a:solidFill>
                <a:latin typeface="Times New Roman" panose="02020603050405020304" pitchFamily="18" charset="0"/>
              </a:rPr>
              <a:t>BÀI 23 :NGUYÊN TẮC THÔNG TIN LIEN LẠC BẰNG  SÓNG  </a:t>
            </a:r>
          </a:p>
          <a:p>
            <a:pPr eaLnBrk="1" hangingPunct="1">
              <a:spcBef>
                <a:spcPct val="50000"/>
              </a:spcBef>
              <a:buClrTx/>
              <a:buSzTx/>
              <a:buFontTx/>
              <a:buNone/>
            </a:pPr>
            <a:r>
              <a:rPr lang="en-US" sz="2400" b="1">
                <a:solidFill>
                  <a:srgbClr val="000066"/>
                </a:solidFill>
                <a:latin typeface="Times New Roman" panose="02020603050405020304" pitchFamily="18" charset="0"/>
              </a:rPr>
              <a:t>                                            VÔ TUYẾN</a:t>
            </a:r>
          </a:p>
        </p:txBody>
      </p:sp>
      <p:sp>
        <p:nvSpPr>
          <p:cNvPr id="20484" name="Text Box 7"/>
          <p:cNvSpPr txBox="1">
            <a:spLocks noChangeArrowheads="1"/>
          </p:cNvSpPr>
          <p:nvPr/>
        </p:nvSpPr>
        <p:spPr bwMode="auto">
          <a:xfrm>
            <a:off x="609600" y="4267200"/>
            <a:ext cx="7239000"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000066"/>
                </a:solidFill>
                <a:latin typeface="Arial" panose="020B0604020202020204" pitchFamily="34" charset="0"/>
              </a:rPr>
              <a:t>Biến điệu  là trộn hay </a:t>
            </a:r>
            <a:r>
              <a:rPr lang="en-US" sz="2400" b="1">
                <a:solidFill>
                  <a:srgbClr val="000066"/>
                </a:solidFill>
                <a:latin typeface="Arial" panose="020B0604020202020204" pitchFamily="34" charset="0"/>
              </a:rPr>
              <a:t>ghép hay trộn</a:t>
            </a:r>
            <a:r>
              <a:rPr lang="en-US" sz="2400">
                <a:solidFill>
                  <a:srgbClr val="000066"/>
                </a:solidFill>
                <a:latin typeface="Arial" panose="020B0604020202020204" pitchFamily="34" charset="0"/>
              </a:rPr>
              <a:t>  dao động âm vào dao động điện từ cao tần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21506" name="Rectangle 3"/>
          <p:cNvSpPr>
            <a:spLocks noChangeArrowheads="1"/>
          </p:cNvSpPr>
          <p:nvPr/>
        </p:nvSpPr>
        <p:spPr bwMode="auto">
          <a:xfrm>
            <a:off x="381000" y="914400"/>
            <a:ext cx="88328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b="1">
                <a:solidFill>
                  <a:srgbClr val="CC0000"/>
                </a:solidFill>
                <a:latin typeface="Arial" panose="020B0604020202020204" pitchFamily="34" charset="0"/>
              </a:rPr>
              <a:t>I. Nguyên tắc chung của việc thông tin liên lạc bằng sóng vô tuyến</a:t>
            </a:r>
          </a:p>
        </p:txBody>
      </p:sp>
      <p:sp>
        <p:nvSpPr>
          <p:cNvPr id="21507" name="Rectangle 4"/>
          <p:cNvSpPr>
            <a:spLocks noChangeArrowheads="1"/>
          </p:cNvSpPr>
          <p:nvPr/>
        </p:nvSpPr>
        <p:spPr bwMode="auto">
          <a:xfrm>
            <a:off x="838200" y="17526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u="sng">
                <a:solidFill>
                  <a:srgbClr val="000066"/>
                </a:solidFill>
                <a:latin typeface="Arial" panose="020B0604020202020204" pitchFamily="34" charset="0"/>
              </a:rPr>
              <a:t>1. Phải dùng các sóng điện từ cao tần</a:t>
            </a:r>
          </a:p>
        </p:txBody>
      </p:sp>
      <p:sp>
        <p:nvSpPr>
          <p:cNvPr id="21508" name="Rectangle 5"/>
          <p:cNvSpPr>
            <a:spLocks noChangeArrowheads="1"/>
          </p:cNvSpPr>
          <p:nvPr/>
        </p:nvSpPr>
        <p:spPr bwMode="auto">
          <a:xfrm>
            <a:off x="762000" y="2287588"/>
            <a:ext cx="7750175"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 Những sóng vô tuyến dùng để tải các thông tin gọi là các </a:t>
            </a:r>
            <a:r>
              <a:rPr lang="en-US" sz="2400" i="1">
                <a:solidFill>
                  <a:srgbClr val="CC0000"/>
                </a:solidFill>
                <a:latin typeface="Arial" panose="020B0604020202020204" pitchFamily="34" charset="0"/>
              </a:rPr>
              <a:t>sóng mang</a:t>
            </a:r>
            <a:r>
              <a:rPr lang="en-US" sz="2400">
                <a:solidFill>
                  <a:srgbClr val="CC0000"/>
                </a:solidFill>
                <a:latin typeface="Arial" panose="020B0604020202020204" pitchFamily="34" charset="0"/>
              </a:rPr>
              <a:t>. </a:t>
            </a:r>
          </a:p>
          <a:p>
            <a:pPr>
              <a:spcBef>
                <a:spcPct val="0"/>
              </a:spcBef>
              <a:buClrTx/>
              <a:buSzTx/>
              <a:buFontTx/>
              <a:buNone/>
            </a:pPr>
            <a:endParaRPr lang="en-US">
              <a:solidFill>
                <a:srgbClr val="CC0000"/>
              </a:solidFill>
              <a:latin typeface="Arial" panose="020B0604020202020204" pitchFamily="34" charset="0"/>
            </a:endParaRPr>
          </a:p>
        </p:txBody>
      </p:sp>
      <p:sp>
        <p:nvSpPr>
          <p:cNvPr id="21509" name="Rectangle 6"/>
          <p:cNvSpPr>
            <a:spLocks noChangeArrowheads="1"/>
          </p:cNvSpPr>
          <p:nvPr/>
        </p:nvSpPr>
        <p:spPr bwMode="auto">
          <a:xfrm>
            <a:off x="762000" y="2987675"/>
            <a:ext cx="7620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 Đó là các sóng điện từ cao tần có </a:t>
            </a:r>
            <a:r>
              <a:rPr lang="en-US" sz="2400">
                <a:solidFill>
                  <a:srgbClr val="CC0000"/>
                </a:solidFill>
                <a:latin typeface="Arial" panose="020B0604020202020204" pitchFamily="34" charset="0"/>
              </a:rPr>
              <a:t>bước sóng từ vài m đến vài trăm m </a:t>
            </a:r>
          </a:p>
        </p:txBody>
      </p:sp>
      <p:sp>
        <p:nvSpPr>
          <p:cNvPr id="21510" name="Rectangle 7"/>
          <p:cNvSpPr>
            <a:spLocks noChangeArrowheads="1"/>
          </p:cNvSpPr>
          <p:nvPr/>
        </p:nvSpPr>
        <p:spPr bwMode="auto">
          <a:xfrm>
            <a:off x="838200" y="3733800"/>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u="sng">
                <a:solidFill>
                  <a:srgbClr val="000066"/>
                </a:solidFill>
                <a:latin typeface="Arial" panose="020B0604020202020204" pitchFamily="34" charset="0"/>
              </a:rPr>
              <a:t>2. Phải biến điệu các sóng mang.</a:t>
            </a:r>
          </a:p>
        </p:txBody>
      </p:sp>
      <p:sp>
        <p:nvSpPr>
          <p:cNvPr id="22536" name="Rectangle 8"/>
          <p:cNvSpPr>
            <a:spLocks noChangeArrowheads="1"/>
          </p:cNvSpPr>
          <p:nvPr/>
        </p:nvSpPr>
        <p:spPr bwMode="auto">
          <a:xfrm>
            <a:off x="609600" y="4572000"/>
            <a:ext cx="7848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 Dùng micrô để biến dao động âm thành dao động điện từ âm tần: </a:t>
            </a:r>
            <a:r>
              <a:rPr lang="en-US" sz="2400" b="1">
                <a:solidFill>
                  <a:srgbClr val="000066"/>
                </a:solidFill>
                <a:latin typeface="Arial" panose="020B0604020202020204" pitchFamily="34" charset="0"/>
              </a:rPr>
              <a:t>sóng âm tần</a:t>
            </a:r>
            <a:r>
              <a:rPr lang="en-US" sz="2400">
                <a:solidFill>
                  <a:srgbClr val="000066"/>
                </a:solidFill>
                <a:latin typeface="Arial" panose="020B0604020202020204" pitchFamily="34" charset="0"/>
              </a:rPr>
              <a:t>.</a:t>
            </a:r>
          </a:p>
        </p:txBody>
      </p:sp>
      <p:sp>
        <p:nvSpPr>
          <p:cNvPr id="21512" name="Text Box 9"/>
          <p:cNvSpPr txBox="1">
            <a:spLocks noChangeArrowheads="1"/>
          </p:cNvSpPr>
          <p:nvPr/>
        </p:nvSpPr>
        <p:spPr bwMode="auto">
          <a:xfrm>
            <a:off x="838200" y="4114800"/>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800">
                <a:solidFill>
                  <a:srgbClr val="008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b="1" i="1">
                <a:solidFill>
                  <a:srgbClr val="008000"/>
                </a:solidFill>
                <a:latin typeface="Times New Roman" panose="02020603050405020304" pitchFamily="18" charset="0"/>
                <a:cs typeface="Times New Roman" panose="02020603050405020304" pitchFamily="18" charset="0"/>
                <a:sym typeface="Wingdings" panose="05000000000000000000" pitchFamily="2" charset="2"/>
              </a:rPr>
              <a:t>Cách biến điệu:</a:t>
            </a:r>
          </a:p>
        </p:txBody>
      </p:sp>
      <p:sp>
        <p:nvSpPr>
          <p:cNvPr id="21513" name="Text Box 12"/>
          <p:cNvSpPr txBox="1">
            <a:spLocks noChangeArrowheads="1"/>
          </p:cNvSpPr>
          <p:nvPr/>
        </p:nvSpPr>
        <p:spPr bwMode="auto">
          <a:xfrm>
            <a:off x="0" y="0"/>
            <a:ext cx="9144000" cy="1014413"/>
          </a:xfrm>
          <a:prstGeom prst="rect">
            <a:avLst/>
          </a:prstGeom>
          <a:solidFill>
            <a:srgbClr val="FFFF99"/>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b="1">
                <a:solidFill>
                  <a:srgbClr val="000066"/>
                </a:solidFill>
                <a:latin typeface="Times New Roman" panose="02020603050405020304" pitchFamily="18" charset="0"/>
              </a:rPr>
              <a:t>BÀI 23 :NGUYÊN TẮC THÔNG TIN LIEN LẠC BẰNG  SÓNG  </a:t>
            </a:r>
          </a:p>
          <a:p>
            <a:pPr eaLnBrk="1" hangingPunct="1">
              <a:spcBef>
                <a:spcPct val="50000"/>
              </a:spcBef>
              <a:buClrTx/>
              <a:buSzTx/>
              <a:buFontTx/>
              <a:buNone/>
            </a:pPr>
            <a:r>
              <a:rPr lang="en-US" sz="2400" b="1">
                <a:solidFill>
                  <a:srgbClr val="000066"/>
                </a:solidFill>
                <a:latin typeface="Times New Roman" panose="02020603050405020304" pitchFamily="18" charset="0"/>
              </a:rPr>
              <a:t>                                            VÔ TUYẾN</a:t>
            </a:r>
          </a:p>
        </p:txBody>
      </p:sp>
      <p:grpSp>
        <p:nvGrpSpPr>
          <p:cNvPr id="22541" name="Group 35"/>
          <p:cNvGrpSpPr>
            <a:grpSpLocks/>
          </p:cNvGrpSpPr>
          <p:nvPr/>
        </p:nvGrpSpPr>
        <p:grpSpPr bwMode="auto">
          <a:xfrm>
            <a:off x="1219200" y="5165725"/>
            <a:ext cx="7315200" cy="1692275"/>
            <a:chOff x="864" y="1430"/>
            <a:chExt cx="3744" cy="1066"/>
          </a:xfrm>
        </p:grpSpPr>
        <p:grpSp>
          <p:nvGrpSpPr>
            <p:cNvPr id="21515" name="Group 36"/>
            <p:cNvGrpSpPr>
              <a:grpSpLocks/>
            </p:cNvGrpSpPr>
            <p:nvPr/>
          </p:nvGrpSpPr>
          <p:grpSpPr bwMode="auto">
            <a:xfrm>
              <a:off x="1088" y="1672"/>
              <a:ext cx="3127" cy="669"/>
              <a:chOff x="1112" y="1859"/>
              <a:chExt cx="3127" cy="669"/>
            </a:xfrm>
          </p:grpSpPr>
          <p:sp>
            <p:nvSpPr>
              <p:cNvPr id="21521" name="Freeform 37"/>
              <p:cNvSpPr>
                <a:spLocks/>
              </p:cNvSpPr>
              <p:nvPr/>
            </p:nvSpPr>
            <p:spPr bwMode="auto">
              <a:xfrm>
                <a:off x="1112" y="1883"/>
                <a:ext cx="1849" cy="645"/>
              </a:xfrm>
              <a:custGeom>
                <a:avLst/>
                <a:gdLst>
                  <a:gd name="T0" fmla="*/ 0 w 1849"/>
                  <a:gd name="T1" fmla="*/ 0 h 645"/>
                  <a:gd name="T2" fmla="*/ 88 w 1849"/>
                  <a:gd name="T3" fmla="*/ 8 h 645"/>
                  <a:gd name="T4" fmla="*/ 152 w 1849"/>
                  <a:gd name="T5" fmla="*/ 16 h 645"/>
                  <a:gd name="T6" fmla="*/ 184 w 1849"/>
                  <a:gd name="T7" fmla="*/ 32 h 645"/>
                  <a:gd name="T8" fmla="*/ 264 w 1849"/>
                  <a:gd name="T9" fmla="*/ 56 h 645"/>
                  <a:gd name="T10" fmla="*/ 328 w 1849"/>
                  <a:gd name="T11" fmla="*/ 96 h 645"/>
                  <a:gd name="T12" fmla="*/ 400 w 1849"/>
                  <a:gd name="T13" fmla="*/ 152 h 645"/>
                  <a:gd name="T14" fmla="*/ 456 w 1849"/>
                  <a:gd name="T15" fmla="*/ 200 h 645"/>
                  <a:gd name="T16" fmla="*/ 520 w 1849"/>
                  <a:gd name="T17" fmla="*/ 264 h 645"/>
                  <a:gd name="T18" fmla="*/ 568 w 1849"/>
                  <a:gd name="T19" fmla="*/ 320 h 645"/>
                  <a:gd name="T20" fmla="*/ 640 w 1849"/>
                  <a:gd name="T21" fmla="*/ 408 h 645"/>
                  <a:gd name="T22" fmla="*/ 696 w 1849"/>
                  <a:gd name="T23" fmla="*/ 456 h 645"/>
                  <a:gd name="T24" fmla="*/ 792 w 1849"/>
                  <a:gd name="T25" fmla="*/ 528 h 645"/>
                  <a:gd name="T26" fmla="*/ 992 w 1849"/>
                  <a:gd name="T27" fmla="*/ 616 h 645"/>
                  <a:gd name="T28" fmla="*/ 1160 w 1849"/>
                  <a:gd name="T29" fmla="*/ 644 h 645"/>
                  <a:gd name="T30" fmla="*/ 1368 w 1849"/>
                  <a:gd name="T31" fmla="*/ 612 h 645"/>
                  <a:gd name="T32" fmla="*/ 1482 w 1849"/>
                  <a:gd name="T33" fmla="*/ 564 h 645"/>
                  <a:gd name="T34" fmla="*/ 1581 w 1849"/>
                  <a:gd name="T35" fmla="*/ 517 h 645"/>
                  <a:gd name="T36" fmla="*/ 1757 w 1849"/>
                  <a:gd name="T37" fmla="*/ 398 h 645"/>
                  <a:gd name="T38" fmla="*/ 1806 w 1849"/>
                  <a:gd name="T39" fmla="*/ 348 h 645"/>
                  <a:gd name="T40" fmla="*/ 1849 w 1849"/>
                  <a:gd name="T41" fmla="*/ 308 h 64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49"/>
                  <a:gd name="T64" fmla="*/ 0 h 645"/>
                  <a:gd name="T65" fmla="*/ 1849 w 1849"/>
                  <a:gd name="T66" fmla="*/ 645 h 64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49" h="645">
                    <a:moveTo>
                      <a:pt x="0" y="0"/>
                    </a:moveTo>
                    <a:cubicBezTo>
                      <a:pt x="9" y="2"/>
                      <a:pt x="63" y="5"/>
                      <a:pt x="88" y="8"/>
                    </a:cubicBezTo>
                    <a:cubicBezTo>
                      <a:pt x="113" y="11"/>
                      <a:pt x="136" y="12"/>
                      <a:pt x="152" y="16"/>
                    </a:cubicBezTo>
                    <a:cubicBezTo>
                      <a:pt x="168" y="20"/>
                      <a:pt x="166" y="25"/>
                      <a:pt x="184" y="32"/>
                    </a:cubicBezTo>
                    <a:cubicBezTo>
                      <a:pt x="202" y="39"/>
                      <a:pt x="240" y="45"/>
                      <a:pt x="264" y="56"/>
                    </a:cubicBezTo>
                    <a:cubicBezTo>
                      <a:pt x="288" y="67"/>
                      <a:pt x="305" y="80"/>
                      <a:pt x="328" y="96"/>
                    </a:cubicBezTo>
                    <a:cubicBezTo>
                      <a:pt x="351" y="112"/>
                      <a:pt x="379" y="135"/>
                      <a:pt x="400" y="152"/>
                    </a:cubicBezTo>
                    <a:cubicBezTo>
                      <a:pt x="421" y="169"/>
                      <a:pt x="436" y="181"/>
                      <a:pt x="456" y="200"/>
                    </a:cubicBezTo>
                    <a:cubicBezTo>
                      <a:pt x="476" y="219"/>
                      <a:pt x="501" y="244"/>
                      <a:pt x="520" y="264"/>
                    </a:cubicBezTo>
                    <a:cubicBezTo>
                      <a:pt x="539" y="284"/>
                      <a:pt x="548" y="296"/>
                      <a:pt x="568" y="320"/>
                    </a:cubicBezTo>
                    <a:cubicBezTo>
                      <a:pt x="588" y="344"/>
                      <a:pt x="619" y="385"/>
                      <a:pt x="640" y="408"/>
                    </a:cubicBezTo>
                    <a:cubicBezTo>
                      <a:pt x="661" y="431"/>
                      <a:pt x="671" y="436"/>
                      <a:pt x="696" y="456"/>
                    </a:cubicBezTo>
                    <a:cubicBezTo>
                      <a:pt x="721" y="476"/>
                      <a:pt x="743" y="501"/>
                      <a:pt x="792" y="528"/>
                    </a:cubicBezTo>
                    <a:cubicBezTo>
                      <a:pt x="822" y="548"/>
                      <a:pt x="931" y="597"/>
                      <a:pt x="992" y="616"/>
                    </a:cubicBezTo>
                    <a:cubicBezTo>
                      <a:pt x="1053" y="635"/>
                      <a:pt x="1097" y="645"/>
                      <a:pt x="1160" y="644"/>
                    </a:cubicBezTo>
                    <a:cubicBezTo>
                      <a:pt x="1223" y="643"/>
                      <a:pt x="1317" y="626"/>
                      <a:pt x="1368" y="612"/>
                    </a:cubicBezTo>
                    <a:cubicBezTo>
                      <a:pt x="1418" y="599"/>
                      <a:pt x="1454" y="580"/>
                      <a:pt x="1482" y="564"/>
                    </a:cubicBezTo>
                    <a:cubicBezTo>
                      <a:pt x="1516" y="549"/>
                      <a:pt x="1542" y="537"/>
                      <a:pt x="1581" y="517"/>
                    </a:cubicBezTo>
                    <a:cubicBezTo>
                      <a:pt x="1626" y="490"/>
                      <a:pt x="1720" y="427"/>
                      <a:pt x="1757" y="398"/>
                    </a:cubicBezTo>
                    <a:cubicBezTo>
                      <a:pt x="1778" y="382"/>
                      <a:pt x="1789" y="363"/>
                      <a:pt x="1806" y="348"/>
                    </a:cubicBezTo>
                    <a:cubicBezTo>
                      <a:pt x="1825" y="333"/>
                      <a:pt x="1840" y="316"/>
                      <a:pt x="1849" y="308"/>
                    </a:cubicBezTo>
                  </a:path>
                </a:pathLst>
              </a:custGeom>
              <a:noFill/>
              <a:ln w="28575" cmpd="sng">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22" name="Freeform 38"/>
              <p:cNvSpPr>
                <a:spLocks/>
              </p:cNvSpPr>
              <p:nvPr/>
            </p:nvSpPr>
            <p:spPr bwMode="auto">
              <a:xfrm>
                <a:off x="2960" y="1859"/>
                <a:ext cx="1279" cy="325"/>
              </a:xfrm>
              <a:custGeom>
                <a:avLst/>
                <a:gdLst>
                  <a:gd name="T0" fmla="*/ 0 w 1279"/>
                  <a:gd name="T1" fmla="*/ 325 h 325"/>
                  <a:gd name="T2" fmla="*/ 84 w 1279"/>
                  <a:gd name="T3" fmla="*/ 243 h 325"/>
                  <a:gd name="T4" fmla="*/ 155 w 1279"/>
                  <a:gd name="T5" fmla="*/ 188 h 325"/>
                  <a:gd name="T6" fmla="*/ 195 w 1279"/>
                  <a:gd name="T7" fmla="*/ 156 h 325"/>
                  <a:gd name="T8" fmla="*/ 225 w 1279"/>
                  <a:gd name="T9" fmla="*/ 138 h 325"/>
                  <a:gd name="T10" fmla="*/ 264 w 1279"/>
                  <a:gd name="T11" fmla="*/ 114 h 325"/>
                  <a:gd name="T12" fmla="*/ 419 w 1279"/>
                  <a:gd name="T13" fmla="*/ 42 h 325"/>
                  <a:gd name="T14" fmla="*/ 595 w 1279"/>
                  <a:gd name="T15" fmla="*/ 9 h 325"/>
                  <a:gd name="T16" fmla="*/ 743 w 1279"/>
                  <a:gd name="T17" fmla="*/ 3 h 325"/>
                  <a:gd name="T18" fmla="*/ 895 w 1279"/>
                  <a:gd name="T19" fmla="*/ 24 h 325"/>
                  <a:gd name="T20" fmla="*/ 1031 w 1279"/>
                  <a:gd name="T21" fmla="*/ 80 h 325"/>
                  <a:gd name="T22" fmla="*/ 1175 w 1279"/>
                  <a:gd name="T23" fmla="*/ 176 h 325"/>
                  <a:gd name="T24" fmla="*/ 1279 w 1279"/>
                  <a:gd name="T25" fmla="*/ 304 h 3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79"/>
                  <a:gd name="T40" fmla="*/ 0 h 325"/>
                  <a:gd name="T41" fmla="*/ 1279 w 1279"/>
                  <a:gd name="T42" fmla="*/ 325 h 32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79" h="325">
                    <a:moveTo>
                      <a:pt x="0" y="325"/>
                    </a:moveTo>
                    <a:cubicBezTo>
                      <a:pt x="45" y="297"/>
                      <a:pt x="34" y="271"/>
                      <a:pt x="84" y="243"/>
                    </a:cubicBezTo>
                    <a:cubicBezTo>
                      <a:pt x="103" y="222"/>
                      <a:pt x="133" y="202"/>
                      <a:pt x="155" y="188"/>
                    </a:cubicBezTo>
                    <a:cubicBezTo>
                      <a:pt x="172" y="173"/>
                      <a:pt x="187" y="163"/>
                      <a:pt x="195" y="156"/>
                    </a:cubicBezTo>
                    <a:cubicBezTo>
                      <a:pt x="210" y="145"/>
                      <a:pt x="215" y="144"/>
                      <a:pt x="225" y="138"/>
                    </a:cubicBezTo>
                    <a:cubicBezTo>
                      <a:pt x="232" y="131"/>
                      <a:pt x="228" y="130"/>
                      <a:pt x="264" y="114"/>
                    </a:cubicBezTo>
                    <a:cubicBezTo>
                      <a:pt x="298" y="98"/>
                      <a:pt x="365" y="59"/>
                      <a:pt x="419" y="42"/>
                    </a:cubicBezTo>
                    <a:cubicBezTo>
                      <a:pt x="475" y="25"/>
                      <a:pt x="539" y="14"/>
                      <a:pt x="595" y="9"/>
                    </a:cubicBezTo>
                    <a:cubicBezTo>
                      <a:pt x="651" y="2"/>
                      <a:pt x="693" y="0"/>
                      <a:pt x="743" y="3"/>
                    </a:cubicBezTo>
                    <a:cubicBezTo>
                      <a:pt x="790" y="5"/>
                      <a:pt x="847" y="11"/>
                      <a:pt x="895" y="24"/>
                    </a:cubicBezTo>
                    <a:cubicBezTo>
                      <a:pt x="943" y="37"/>
                      <a:pt x="984" y="55"/>
                      <a:pt x="1031" y="80"/>
                    </a:cubicBezTo>
                    <a:cubicBezTo>
                      <a:pt x="1078" y="105"/>
                      <a:pt x="1134" y="139"/>
                      <a:pt x="1175" y="176"/>
                    </a:cubicBezTo>
                    <a:cubicBezTo>
                      <a:pt x="1216" y="213"/>
                      <a:pt x="1271" y="312"/>
                      <a:pt x="1279" y="304"/>
                    </a:cubicBezTo>
                  </a:path>
                </a:pathLst>
              </a:custGeom>
              <a:noFill/>
              <a:ln w="28575" cmpd="sng">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1516" name="Line 39"/>
            <p:cNvSpPr>
              <a:spLocks noChangeShapeType="1"/>
            </p:cNvSpPr>
            <p:nvPr/>
          </p:nvSpPr>
          <p:spPr bwMode="auto">
            <a:xfrm>
              <a:off x="1080" y="1968"/>
              <a:ext cx="3528" cy="24"/>
            </a:xfrm>
            <a:prstGeom prst="line">
              <a:avLst/>
            </a:prstGeom>
            <a:noFill/>
            <a:ln w="28575">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17" name="Line 40"/>
            <p:cNvSpPr>
              <a:spLocks noChangeShapeType="1"/>
            </p:cNvSpPr>
            <p:nvPr/>
          </p:nvSpPr>
          <p:spPr bwMode="auto">
            <a:xfrm>
              <a:off x="1080" y="1488"/>
              <a:ext cx="0" cy="1008"/>
            </a:xfrm>
            <a:prstGeom prst="line">
              <a:avLst/>
            </a:prstGeom>
            <a:noFill/>
            <a:ln w="28575">
              <a:solidFill>
                <a:srgbClr val="0066FF"/>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1518" name="Text Box 41"/>
            <p:cNvSpPr txBox="1">
              <a:spLocks noChangeArrowheads="1"/>
            </p:cNvSpPr>
            <p:nvPr/>
          </p:nvSpPr>
          <p:spPr bwMode="auto">
            <a:xfrm>
              <a:off x="864" y="143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solidFill>
                    <a:srgbClr val="000066"/>
                  </a:solidFill>
                  <a:latin typeface="VNI-Times" pitchFamily="2" charset="0"/>
                </a:rPr>
                <a:t>E</a:t>
              </a:r>
              <a:r>
                <a:rPr lang="en-US" baseline="-25000">
                  <a:solidFill>
                    <a:srgbClr val="000066"/>
                  </a:solidFill>
                  <a:latin typeface="VNI-Times" pitchFamily="2" charset="0"/>
                </a:rPr>
                <a:t>1</a:t>
              </a:r>
              <a:endParaRPr lang="en-US">
                <a:solidFill>
                  <a:srgbClr val="000066"/>
                </a:solidFill>
                <a:latin typeface="VNI-Times" pitchFamily="2" charset="0"/>
              </a:endParaRPr>
            </a:p>
          </p:txBody>
        </p:sp>
        <p:sp>
          <p:nvSpPr>
            <p:cNvPr id="21519" name="Text Box 42"/>
            <p:cNvSpPr txBox="1">
              <a:spLocks noChangeArrowheads="1"/>
            </p:cNvSpPr>
            <p:nvPr/>
          </p:nvSpPr>
          <p:spPr bwMode="auto">
            <a:xfrm>
              <a:off x="912" y="1848"/>
              <a:ext cx="1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1800">
                  <a:solidFill>
                    <a:srgbClr val="00FF00"/>
                  </a:solidFill>
                  <a:latin typeface="VNI-Times" pitchFamily="2" charset="0"/>
                </a:rPr>
                <a:t>0</a:t>
              </a:r>
            </a:p>
          </p:txBody>
        </p:sp>
        <p:sp>
          <p:nvSpPr>
            <p:cNvPr id="21520" name="Text Box 43"/>
            <p:cNvSpPr txBox="1">
              <a:spLocks noChangeArrowheads="1"/>
            </p:cNvSpPr>
            <p:nvPr/>
          </p:nvSpPr>
          <p:spPr bwMode="auto">
            <a:xfrm>
              <a:off x="4392" y="1920"/>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000066"/>
                  </a:solidFill>
                  <a:latin typeface="VNI-Times" pitchFamily="2" charset="0"/>
                </a:rPr>
                <a:t>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5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6"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381000" y="1219200"/>
            <a:ext cx="8223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b="1">
                <a:solidFill>
                  <a:srgbClr val="CC0000"/>
                </a:solidFill>
                <a:latin typeface="Arial" panose="020B0604020202020204" pitchFamily="34" charset="0"/>
              </a:rPr>
              <a:t>I. Nguyên tắc chung của việc thông tin liên lạc bằng sóng vô tuyến</a:t>
            </a:r>
          </a:p>
        </p:txBody>
      </p:sp>
      <p:sp>
        <p:nvSpPr>
          <p:cNvPr id="22531" name="Rectangle 3"/>
          <p:cNvSpPr>
            <a:spLocks noChangeArrowheads="1"/>
          </p:cNvSpPr>
          <p:nvPr/>
        </p:nvSpPr>
        <p:spPr bwMode="auto">
          <a:xfrm>
            <a:off x="838200" y="1722438"/>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u="sng">
                <a:solidFill>
                  <a:srgbClr val="000066"/>
                </a:solidFill>
                <a:latin typeface="Arial" panose="020B0604020202020204" pitchFamily="34" charset="0"/>
              </a:rPr>
              <a:t>1. Phải dùng các sóng điện từ cao tần</a:t>
            </a:r>
          </a:p>
        </p:txBody>
      </p:sp>
      <p:sp>
        <p:nvSpPr>
          <p:cNvPr id="22532" name="Rectangle 4"/>
          <p:cNvSpPr>
            <a:spLocks noChangeArrowheads="1"/>
          </p:cNvSpPr>
          <p:nvPr/>
        </p:nvSpPr>
        <p:spPr bwMode="auto">
          <a:xfrm>
            <a:off x="381000" y="2287588"/>
            <a:ext cx="8763000"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 Những sóng vô tuyến dùng để tải các thông tin gọi là các </a:t>
            </a:r>
            <a:r>
              <a:rPr lang="en-US" sz="2400" i="1">
                <a:solidFill>
                  <a:srgbClr val="CC0000"/>
                </a:solidFill>
                <a:latin typeface="Arial" panose="020B0604020202020204" pitchFamily="34" charset="0"/>
              </a:rPr>
              <a:t>sóng mang</a:t>
            </a:r>
            <a:r>
              <a:rPr lang="en-US" sz="2400">
                <a:solidFill>
                  <a:srgbClr val="CC0000"/>
                </a:solidFill>
                <a:latin typeface="Arial" panose="020B0604020202020204" pitchFamily="34" charset="0"/>
              </a:rPr>
              <a:t>. </a:t>
            </a:r>
          </a:p>
          <a:p>
            <a:pPr>
              <a:spcBef>
                <a:spcPct val="0"/>
              </a:spcBef>
              <a:buClrTx/>
              <a:buSzTx/>
              <a:buFontTx/>
              <a:buNone/>
            </a:pPr>
            <a:endParaRPr lang="en-US">
              <a:solidFill>
                <a:srgbClr val="CC0000"/>
              </a:solidFill>
              <a:latin typeface="Arial" panose="020B0604020202020204" pitchFamily="34" charset="0"/>
            </a:endParaRPr>
          </a:p>
        </p:txBody>
      </p:sp>
      <p:sp>
        <p:nvSpPr>
          <p:cNvPr id="22533" name="Rectangle 5"/>
          <p:cNvSpPr>
            <a:spLocks noChangeArrowheads="1"/>
          </p:cNvSpPr>
          <p:nvPr/>
        </p:nvSpPr>
        <p:spPr bwMode="auto">
          <a:xfrm>
            <a:off x="533400" y="2911475"/>
            <a:ext cx="8610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 Đó là các sóng điện từ cao tần có </a:t>
            </a:r>
            <a:r>
              <a:rPr lang="en-US" sz="2400">
                <a:solidFill>
                  <a:srgbClr val="CC0000"/>
                </a:solidFill>
                <a:latin typeface="Arial" panose="020B0604020202020204" pitchFamily="34" charset="0"/>
              </a:rPr>
              <a:t>bước sóng từ vài m đến vài trăm m </a:t>
            </a:r>
          </a:p>
        </p:txBody>
      </p:sp>
      <p:sp>
        <p:nvSpPr>
          <p:cNvPr id="22534" name="Rectangle 6"/>
          <p:cNvSpPr>
            <a:spLocks noChangeArrowheads="1"/>
          </p:cNvSpPr>
          <p:nvPr/>
        </p:nvSpPr>
        <p:spPr bwMode="auto">
          <a:xfrm>
            <a:off x="762000" y="3627438"/>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u="sng">
                <a:solidFill>
                  <a:srgbClr val="000066"/>
                </a:solidFill>
                <a:latin typeface="Arial" panose="020B0604020202020204" pitchFamily="34" charset="0"/>
              </a:rPr>
              <a:t>2. Phải biến điệu các sóng mang.</a:t>
            </a:r>
          </a:p>
        </p:txBody>
      </p:sp>
      <p:sp>
        <p:nvSpPr>
          <p:cNvPr id="22535" name="Rectangle 7"/>
          <p:cNvSpPr>
            <a:spLocks noChangeArrowheads="1"/>
          </p:cNvSpPr>
          <p:nvPr/>
        </p:nvSpPr>
        <p:spPr bwMode="auto">
          <a:xfrm>
            <a:off x="609600" y="4359275"/>
            <a:ext cx="8001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Char char="-"/>
            </a:pPr>
            <a:r>
              <a:rPr lang="en-US" sz="2400">
                <a:solidFill>
                  <a:srgbClr val="000066"/>
                </a:solidFill>
                <a:latin typeface="Arial" panose="020B0604020202020204" pitchFamily="34" charset="0"/>
              </a:rPr>
              <a:t>Dùng micrô để biến dao động âm thành dao động điện từ âm tần </a:t>
            </a:r>
            <a:r>
              <a:rPr lang="en-US" sz="2400">
                <a:solidFill>
                  <a:srgbClr val="000066"/>
                </a:solidFill>
                <a:latin typeface="Arial" panose="020B0604020202020204" pitchFamily="34" charset="0"/>
                <a:sym typeface="Wingdings" panose="05000000000000000000" pitchFamily="2" charset="2"/>
              </a:rPr>
              <a:t></a:t>
            </a:r>
            <a:r>
              <a:rPr lang="en-US" sz="2400" b="1">
                <a:solidFill>
                  <a:srgbClr val="000066"/>
                </a:solidFill>
                <a:latin typeface="Arial" panose="020B0604020202020204" pitchFamily="34" charset="0"/>
              </a:rPr>
              <a:t>sóng âm tần</a:t>
            </a:r>
            <a:r>
              <a:rPr lang="en-US" sz="2400">
                <a:solidFill>
                  <a:srgbClr val="000066"/>
                </a:solidFill>
                <a:latin typeface="Arial" panose="020B0604020202020204" pitchFamily="34" charset="0"/>
              </a:rPr>
              <a:t>.</a:t>
            </a:r>
          </a:p>
        </p:txBody>
      </p:sp>
      <p:sp>
        <p:nvSpPr>
          <p:cNvPr id="51208" name="Rectangle 8"/>
          <p:cNvSpPr>
            <a:spLocks noChangeArrowheads="1"/>
          </p:cNvSpPr>
          <p:nvPr/>
        </p:nvSpPr>
        <p:spPr bwMode="auto">
          <a:xfrm>
            <a:off x="381000" y="5715000"/>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 Dùng mạch biến điệu để </a:t>
            </a:r>
            <a:r>
              <a:rPr lang="en-US" sz="2400" b="1">
                <a:solidFill>
                  <a:srgbClr val="CC0000"/>
                </a:solidFill>
                <a:latin typeface="Arial" panose="020B0604020202020204" pitchFamily="34" charset="0"/>
              </a:rPr>
              <a:t>“trộn”</a:t>
            </a:r>
            <a:r>
              <a:rPr lang="en-US" sz="2400">
                <a:solidFill>
                  <a:srgbClr val="000066"/>
                </a:solidFill>
                <a:latin typeface="Arial" panose="020B0604020202020204" pitchFamily="34" charset="0"/>
              </a:rPr>
              <a:t> sóng âm tần với sóng mang: biến điệu sóng điện từ.</a:t>
            </a:r>
          </a:p>
        </p:txBody>
      </p:sp>
      <p:sp>
        <p:nvSpPr>
          <p:cNvPr id="22537" name="Text Box 9"/>
          <p:cNvSpPr txBox="1">
            <a:spLocks noChangeArrowheads="1"/>
          </p:cNvSpPr>
          <p:nvPr/>
        </p:nvSpPr>
        <p:spPr bwMode="auto">
          <a:xfrm>
            <a:off x="914400" y="3962400"/>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800">
                <a:solidFill>
                  <a:srgbClr val="008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b="1" i="1">
                <a:solidFill>
                  <a:srgbClr val="008000"/>
                </a:solidFill>
                <a:latin typeface="Times New Roman" panose="02020603050405020304" pitchFamily="18" charset="0"/>
                <a:cs typeface="Times New Roman" panose="02020603050405020304" pitchFamily="18" charset="0"/>
                <a:sym typeface="Wingdings" panose="05000000000000000000" pitchFamily="2" charset="2"/>
              </a:rPr>
              <a:t>Cách biến điệu:</a:t>
            </a:r>
          </a:p>
        </p:txBody>
      </p:sp>
      <p:sp>
        <p:nvSpPr>
          <p:cNvPr id="22538" name="Text Box 10"/>
          <p:cNvSpPr txBox="1">
            <a:spLocks noChangeArrowheads="1"/>
          </p:cNvSpPr>
          <p:nvPr/>
        </p:nvSpPr>
        <p:spPr bwMode="auto">
          <a:xfrm>
            <a:off x="0" y="0"/>
            <a:ext cx="9144000" cy="1014413"/>
          </a:xfrm>
          <a:prstGeom prst="rect">
            <a:avLst/>
          </a:prstGeom>
          <a:solidFill>
            <a:srgbClr val="FFFF99"/>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b="1">
                <a:solidFill>
                  <a:srgbClr val="000066"/>
                </a:solidFill>
                <a:latin typeface="Times New Roman" panose="02020603050405020304" pitchFamily="18" charset="0"/>
              </a:rPr>
              <a:t>BÀI 23 :NGUYÊN TẮC THÔNG TIN LIÊN LẠC BẰNG  SÓNG  </a:t>
            </a:r>
          </a:p>
          <a:p>
            <a:pPr eaLnBrk="1" hangingPunct="1">
              <a:spcBef>
                <a:spcPct val="50000"/>
              </a:spcBef>
              <a:buClrTx/>
              <a:buSzTx/>
              <a:buFontTx/>
              <a:buNone/>
            </a:pPr>
            <a:r>
              <a:rPr lang="en-US" sz="2400" b="1">
                <a:solidFill>
                  <a:srgbClr val="000066"/>
                </a:solidFill>
                <a:latin typeface="Times New Roman" panose="02020603050405020304" pitchFamily="18" charset="0"/>
              </a:rPr>
              <a:t>                                            VÔ TUYẾN</a:t>
            </a:r>
          </a:p>
        </p:txBody>
      </p:sp>
      <p:grpSp>
        <p:nvGrpSpPr>
          <p:cNvPr id="22539" name="Group 35"/>
          <p:cNvGrpSpPr>
            <a:grpSpLocks/>
          </p:cNvGrpSpPr>
          <p:nvPr/>
        </p:nvGrpSpPr>
        <p:grpSpPr bwMode="auto">
          <a:xfrm>
            <a:off x="1981200" y="4953000"/>
            <a:ext cx="7162800" cy="1082675"/>
            <a:chOff x="864" y="1430"/>
            <a:chExt cx="3744" cy="1066"/>
          </a:xfrm>
        </p:grpSpPr>
        <p:grpSp>
          <p:nvGrpSpPr>
            <p:cNvPr id="22540" name="Group 36"/>
            <p:cNvGrpSpPr>
              <a:grpSpLocks/>
            </p:cNvGrpSpPr>
            <p:nvPr/>
          </p:nvGrpSpPr>
          <p:grpSpPr bwMode="auto">
            <a:xfrm>
              <a:off x="1088" y="1672"/>
              <a:ext cx="3127" cy="669"/>
              <a:chOff x="1112" y="1859"/>
              <a:chExt cx="3127" cy="669"/>
            </a:xfrm>
          </p:grpSpPr>
          <p:sp>
            <p:nvSpPr>
              <p:cNvPr id="22546" name="Freeform 37"/>
              <p:cNvSpPr>
                <a:spLocks/>
              </p:cNvSpPr>
              <p:nvPr/>
            </p:nvSpPr>
            <p:spPr bwMode="auto">
              <a:xfrm>
                <a:off x="1112" y="1883"/>
                <a:ext cx="1849" cy="645"/>
              </a:xfrm>
              <a:custGeom>
                <a:avLst/>
                <a:gdLst>
                  <a:gd name="T0" fmla="*/ 0 w 1849"/>
                  <a:gd name="T1" fmla="*/ 0 h 645"/>
                  <a:gd name="T2" fmla="*/ 88 w 1849"/>
                  <a:gd name="T3" fmla="*/ 8 h 645"/>
                  <a:gd name="T4" fmla="*/ 152 w 1849"/>
                  <a:gd name="T5" fmla="*/ 16 h 645"/>
                  <a:gd name="T6" fmla="*/ 184 w 1849"/>
                  <a:gd name="T7" fmla="*/ 32 h 645"/>
                  <a:gd name="T8" fmla="*/ 264 w 1849"/>
                  <a:gd name="T9" fmla="*/ 56 h 645"/>
                  <a:gd name="T10" fmla="*/ 328 w 1849"/>
                  <a:gd name="T11" fmla="*/ 96 h 645"/>
                  <a:gd name="T12" fmla="*/ 400 w 1849"/>
                  <a:gd name="T13" fmla="*/ 152 h 645"/>
                  <a:gd name="T14" fmla="*/ 456 w 1849"/>
                  <a:gd name="T15" fmla="*/ 200 h 645"/>
                  <a:gd name="T16" fmla="*/ 520 w 1849"/>
                  <a:gd name="T17" fmla="*/ 264 h 645"/>
                  <a:gd name="T18" fmla="*/ 568 w 1849"/>
                  <a:gd name="T19" fmla="*/ 320 h 645"/>
                  <a:gd name="T20" fmla="*/ 640 w 1849"/>
                  <a:gd name="T21" fmla="*/ 408 h 645"/>
                  <a:gd name="T22" fmla="*/ 696 w 1849"/>
                  <a:gd name="T23" fmla="*/ 456 h 645"/>
                  <a:gd name="T24" fmla="*/ 792 w 1849"/>
                  <a:gd name="T25" fmla="*/ 528 h 645"/>
                  <a:gd name="T26" fmla="*/ 992 w 1849"/>
                  <a:gd name="T27" fmla="*/ 616 h 645"/>
                  <a:gd name="T28" fmla="*/ 1160 w 1849"/>
                  <a:gd name="T29" fmla="*/ 644 h 645"/>
                  <a:gd name="T30" fmla="*/ 1368 w 1849"/>
                  <a:gd name="T31" fmla="*/ 612 h 645"/>
                  <a:gd name="T32" fmla="*/ 1482 w 1849"/>
                  <a:gd name="T33" fmla="*/ 564 h 645"/>
                  <a:gd name="T34" fmla="*/ 1581 w 1849"/>
                  <a:gd name="T35" fmla="*/ 517 h 645"/>
                  <a:gd name="T36" fmla="*/ 1757 w 1849"/>
                  <a:gd name="T37" fmla="*/ 398 h 645"/>
                  <a:gd name="T38" fmla="*/ 1806 w 1849"/>
                  <a:gd name="T39" fmla="*/ 348 h 645"/>
                  <a:gd name="T40" fmla="*/ 1849 w 1849"/>
                  <a:gd name="T41" fmla="*/ 308 h 64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49"/>
                  <a:gd name="T64" fmla="*/ 0 h 645"/>
                  <a:gd name="T65" fmla="*/ 1849 w 1849"/>
                  <a:gd name="T66" fmla="*/ 645 h 64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49" h="645">
                    <a:moveTo>
                      <a:pt x="0" y="0"/>
                    </a:moveTo>
                    <a:cubicBezTo>
                      <a:pt x="9" y="2"/>
                      <a:pt x="63" y="5"/>
                      <a:pt x="88" y="8"/>
                    </a:cubicBezTo>
                    <a:cubicBezTo>
                      <a:pt x="113" y="11"/>
                      <a:pt x="136" y="12"/>
                      <a:pt x="152" y="16"/>
                    </a:cubicBezTo>
                    <a:cubicBezTo>
                      <a:pt x="168" y="20"/>
                      <a:pt x="166" y="25"/>
                      <a:pt x="184" y="32"/>
                    </a:cubicBezTo>
                    <a:cubicBezTo>
                      <a:pt x="202" y="39"/>
                      <a:pt x="240" y="45"/>
                      <a:pt x="264" y="56"/>
                    </a:cubicBezTo>
                    <a:cubicBezTo>
                      <a:pt x="288" y="67"/>
                      <a:pt x="305" y="80"/>
                      <a:pt x="328" y="96"/>
                    </a:cubicBezTo>
                    <a:cubicBezTo>
                      <a:pt x="351" y="112"/>
                      <a:pt x="379" y="135"/>
                      <a:pt x="400" y="152"/>
                    </a:cubicBezTo>
                    <a:cubicBezTo>
                      <a:pt x="421" y="169"/>
                      <a:pt x="436" y="181"/>
                      <a:pt x="456" y="200"/>
                    </a:cubicBezTo>
                    <a:cubicBezTo>
                      <a:pt x="476" y="219"/>
                      <a:pt x="501" y="244"/>
                      <a:pt x="520" y="264"/>
                    </a:cubicBezTo>
                    <a:cubicBezTo>
                      <a:pt x="539" y="284"/>
                      <a:pt x="548" y="296"/>
                      <a:pt x="568" y="320"/>
                    </a:cubicBezTo>
                    <a:cubicBezTo>
                      <a:pt x="588" y="344"/>
                      <a:pt x="619" y="385"/>
                      <a:pt x="640" y="408"/>
                    </a:cubicBezTo>
                    <a:cubicBezTo>
                      <a:pt x="661" y="431"/>
                      <a:pt x="671" y="436"/>
                      <a:pt x="696" y="456"/>
                    </a:cubicBezTo>
                    <a:cubicBezTo>
                      <a:pt x="721" y="476"/>
                      <a:pt x="743" y="501"/>
                      <a:pt x="792" y="528"/>
                    </a:cubicBezTo>
                    <a:cubicBezTo>
                      <a:pt x="822" y="548"/>
                      <a:pt x="931" y="597"/>
                      <a:pt x="992" y="616"/>
                    </a:cubicBezTo>
                    <a:cubicBezTo>
                      <a:pt x="1053" y="635"/>
                      <a:pt x="1097" y="645"/>
                      <a:pt x="1160" y="644"/>
                    </a:cubicBezTo>
                    <a:cubicBezTo>
                      <a:pt x="1223" y="643"/>
                      <a:pt x="1317" y="626"/>
                      <a:pt x="1368" y="612"/>
                    </a:cubicBezTo>
                    <a:cubicBezTo>
                      <a:pt x="1418" y="599"/>
                      <a:pt x="1454" y="580"/>
                      <a:pt x="1482" y="564"/>
                    </a:cubicBezTo>
                    <a:cubicBezTo>
                      <a:pt x="1516" y="549"/>
                      <a:pt x="1542" y="537"/>
                      <a:pt x="1581" y="517"/>
                    </a:cubicBezTo>
                    <a:cubicBezTo>
                      <a:pt x="1626" y="490"/>
                      <a:pt x="1720" y="427"/>
                      <a:pt x="1757" y="398"/>
                    </a:cubicBezTo>
                    <a:cubicBezTo>
                      <a:pt x="1778" y="382"/>
                      <a:pt x="1789" y="363"/>
                      <a:pt x="1806" y="348"/>
                    </a:cubicBezTo>
                    <a:cubicBezTo>
                      <a:pt x="1825" y="333"/>
                      <a:pt x="1840" y="316"/>
                      <a:pt x="1849" y="308"/>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547" name="Freeform 38"/>
              <p:cNvSpPr>
                <a:spLocks/>
              </p:cNvSpPr>
              <p:nvPr/>
            </p:nvSpPr>
            <p:spPr bwMode="auto">
              <a:xfrm>
                <a:off x="2960" y="1859"/>
                <a:ext cx="1279" cy="325"/>
              </a:xfrm>
              <a:custGeom>
                <a:avLst/>
                <a:gdLst>
                  <a:gd name="T0" fmla="*/ 0 w 1279"/>
                  <a:gd name="T1" fmla="*/ 325 h 325"/>
                  <a:gd name="T2" fmla="*/ 84 w 1279"/>
                  <a:gd name="T3" fmla="*/ 243 h 325"/>
                  <a:gd name="T4" fmla="*/ 155 w 1279"/>
                  <a:gd name="T5" fmla="*/ 188 h 325"/>
                  <a:gd name="T6" fmla="*/ 195 w 1279"/>
                  <a:gd name="T7" fmla="*/ 156 h 325"/>
                  <a:gd name="T8" fmla="*/ 225 w 1279"/>
                  <a:gd name="T9" fmla="*/ 138 h 325"/>
                  <a:gd name="T10" fmla="*/ 264 w 1279"/>
                  <a:gd name="T11" fmla="*/ 114 h 325"/>
                  <a:gd name="T12" fmla="*/ 419 w 1279"/>
                  <a:gd name="T13" fmla="*/ 42 h 325"/>
                  <a:gd name="T14" fmla="*/ 595 w 1279"/>
                  <a:gd name="T15" fmla="*/ 9 h 325"/>
                  <a:gd name="T16" fmla="*/ 743 w 1279"/>
                  <a:gd name="T17" fmla="*/ 3 h 325"/>
                  <a:gd name="T18" fmla="*/ 895 w 1279"/>
                  <a:gd name="T19" fmla="*/ 24 h 325"/>
                  <a:gd name="T20" fmla="*/ 1031 w 1279"/>
                  <a:gd name="T21" fmla="*/ 80 h 325"/>
                  <a:gd name="T22" fmla="*/ 1175 w 1279"/>
                  <a:gd name="T23" fmla="*/ 176 h 325"/>
                  <a:gd name="T24" fmla="*/ 1279 w 1279"/>
                  <a:gd name="T25" fmla="*/ 304 h 3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79"/>
                  <a:gd name="T40" fmla="*/ 0 h 325"/>
                  <a:gd name="T41" fmla="*/ 1279 w 1279"/>
                  <a:gd name="T42" fmla="*/ 325 h 32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79" h="325">
                    <a:moveTo>
                      <a:pt x="0" y="325"/>
                    </a:moveTo>
                    <a:cubicBezTo>
                      <a:pt x="45" y="297"/>
                      <a:pt x="34" y="271"/>
                      <a:pt x="84" y="243"/>
                    </a:cubicBezTo>
                    <a:cubicBezTo>
                      <a:pt x="103" y="222"/>
                      <a:pt x="133" y="202"/>
                      <a:pt x="155" y="188"/>
                    </a:cubicBezTo>
                    <a:cubicBezTo>
                      <a:pt x="172" y="173"/>
                      <a:pt x="187" y="163"/>
                      <a:pt x="195" y="156"/>
                    </a:cubicBezTo>
                    <a:cubicBezTo>
                      <a:pt x="210" y="145"/>
                      <a:pt x="215" y="144"/>
                      <a:pt x="225" y="138"/>
                    </a:cubicBezTo>
                    <a:cubicBezTo>
                      <a:pt x="232" y="131"/>
                      <a:pt x="228" y="130"/>
                      <a:pt x="264" y="114"/>
                    </a:cubicBezTo>
                    <a:cubicBezTo>
                      <a:pt x="298" y="98"/>
                      <a:pt x="365" y="59"/>
                      <a:pt x="419" y="42"/>
                    </a:cubicBezTo>
                    <a:cubicBezTo>
                      <a:pt x="475" y="25"/>
                      <a:pt x="539" y="14"/>
                      <a:pt x="595" y="9"/>
                    </a:cubicBezTo>
                    <a:cubicBezTo>
                      <a:pt x="651" y="2"/>
                      <a:pt x="693" y="0"/>
                      <a:pt x="743" y="3"/>
                    </a:cubicBezTo>
                    <a:cubicBezTo>
                      <a:pt x="790" y="5"/>
                      <a:pt x="847" y="11"/>
                      <a:pt x="895" y="24"/>
                    </a:cubicBezTo>
                    <a:cubicBezTo>
                      <a:pt x="943" y="37"/>
                      <a:pt x="984" y="55"/>
                      <a:pt x="1031" y="80"/>
                    </a:cubicBezTo>
                    <a:cubicBezTo>
                      <a:pt x="1078" y="105"/>
                      <a:pt x="1134" y="139"/>
                      <a:pt x="1175" y="176"/>
                    </a:cubicBezTo>
                    <a:cubicBezTo>
                      <a:pt x="1216" y="213"/>
                      <a:pt x="1271" y="312"/>
                      <a:pt x="1279" y="304"/>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2541" name="Line 39"/>
            <p:cNvSpPr>
              <a:spLocks noChangeShapeType="1"/>
            </p:cNvSpPr>
            <p:nvPr/>
          </p:nvSpPr>
          <p:spPr bwMode="auto">
            <a:xfrm>
              <a:off x="1080" y="1968"/>
              <a:ext cx="3528" cy="24"/>
            </a:xfrm>
            <a:prstGeom prst="line">
              <a:avLst/>
            </a:prstGeom>
            <a:noFill/>
            <a:ln w="28575">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42" name="Line 40"/>
            <p:cNvSpPr>
              <a:spLocks noChangeShapeType="1"/>
            </p:cNvSpPr>
            <p:nvPr/>
          </p:nvSpPr>
          <p:spPr bwMode="auto">
            <a:xfrm>
              <a:off x="1080" y="1488"/>
              <a:ext cx="0" cy="1008"/>
            </a:xfrm>
            <a:prstGeom prst="line">
              <a:avLst/>
            </a:prstGeom>
            <a:noFill/>
            <a:ln w="28575">
              <a:solidFill>
                <a:srgbClr val="0066FF"/>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2543" name="Text Box 41"/>
            <p:cNvSpPr txBox="1">
              <a:spLocks noChangeArrowheads="1"/>
            </p:cNvSpPr>
            <p:nvPr/>
          </p:nvSpPr>
          <p:spPr bwMode="auto">
            <a:xfrm>
              <a:off x="864" y="1430"/>
              <a:ext cx="240"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solidFill>
                    <a:srgbClr val="FF3300"/>
                  </a:solidFill>
                  <a:latin typeface="VNI-Times" pitchFamily="2" charset="0"/>
                </a:rPr>
                <a:t>E</a:t>
              </a:r>
              <a:r>
                <a:rPr lang="en-US" baseline="-25000">
                  <a:solidFill>
                    <a:srgbClr val="FF3300"/>
                  </a:solidFill>
                  <a:latin typeface="VNI-Times" pitchFamily="2" charset="0"/>
                </a:rPr>
                <a:t>1</a:t>
              </a:r>
              <a:endParaRPr lang="en-US">
                <a:solidFill>
                  <a:srgbClr val="FF3300"/>
                </a:solidFill>
                <a:latin typeface="VNI-Times" pitchFamily="2" charset="0"/>
              </a:endParaRPr>
            </a:p>
          </p:txBody>
        </p:sp>
        <p:sp>
          <p:nvSpPr>
            <p:cNvPr id="22544" name="Text Box 42"/>
            <p:cNvSpPr txBox="1">
              <a:spLocks noChangeArrowheads="1"/>
            </p:cNvSpPr>
            <p:nvPr/>
          </p:nvSpPr>
          <p:spPr bwMode="auto">
            <a:xfrm>
              <a:off x="901" y="1847"/>
              <a:ext cx="16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1800">
                  <a:solidFill>
                    <a:srgbClr val="00FF00"/>
                  </a:solidFill>
                  <a:latin typeface="VNI-Times" pitchFamily="2" charset="0"/>
                </a:rPr>
                <a:t>0</a:t>
              </a:r>
            </a:p>
          </p:txBody>
        </p:sp>
        <p:sp>
          <p:nvSpPr>
            <p:cNvPr id="22545" name="Text Box 43"/>
            <p:cNvSpPr txBox="1">
              <a:spLocks noChangeArrowheads="1"/>
            </p:cNvSpPr>
            <p:nvPr/>
          </p:nvSpPr>
          <p:spPr bwMode="auto">
            <a:xfrm>
              <a:off x="4381" y="1921"/>
              <a:ext cx="1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CC34CC"/>
                  </a:solidFill>
                  <a:latin typeface="VNI-Times" pitchFamily="2" charset="0"/>
                </a:rPr>
                <a:t>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8"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grpSp>
        <p:nvGrpSpPr>
          <p:cNvPr id="21506" name="Group 2"/>
          <p:cNvGrpSpPr>
            <a:grpSpLocks/>
          </p:cNvGrpSpPr>
          <p:nvPr/>
        </p:nvGrpSpPr>
        <p:grpSpPr bwMode="auto">
          <a:xfrm>
            <a:off x="1295400" y="914400"/>
            <a:ext cx="7010400" cy="1689100"/>
            <a:chOff x="912" y="240"/>
            <a:chExt cx="3840" cy="1064"/>
          </a:xfrm>
        </p:grpSpPr>
        <p:grpSp>
          <p:nvGrpSpPr>
            <p:cNvPr id="23602" name="Group 3"/>
            <p:cNvGrpSpPr>
              <a:grpSpLocks/>
            </p:cNvGrpSpPr>
            <p:nvPr/>
          </p:nvGrpSpPr>
          <p:grpSpPr bwMode="auto">
            <a:xfrm>
              <a:off x="1104" y="528"/>
              <a:ext cx="3360" cy="685"/>
              <a:chOff x="768" y="1308"/>
              <a:chExt cx="4608" cy="685"/>
            </a:xfrm>
          </p:grpSpPr>
          <p:grpSp>
            <p:nvGrpSpPr>
              <p:cNvPr id="23608" name="Group 4"/>
              <p:cNvGrpSpPr>
                <a:grpSpLocks/>
              </p:cNvGrpSpPr>
              <p:nvPr/>
            </p:nvGrpSpPr>
            <p:grpSpPr bwMode="auto">
              <a:xfrm>
                <a:off x="768" y="1308"/>
                <a:ext cx="2304" cy="665"/>
                <a:chOff x="576" y="1308"/>
                <a:chExt cx="4464" cy="665"/>
              </a:xfrm>
            </p:grpSpPr>
            <p:grpSp>
              <p:nvGrpSpPr>
                <p:cNvPr id="23622" name="Group 5"/>
                <p:cNvGrpSpPr>
                  <a:grpSpLocks/>
                </p:cNvGrpSpPr>
                <p:nvPr/>
              </p:nvGrpSpPr>
              <p:grpSpPr bwMode="auto">
                <a:xfrm>
                  <a:off x="576" y="1308"/>
                  <a:ext cx="1488" cy="657"/>
                  <a:chOff x="576" y="1308"/>
                  <a:chExt cx="1488" cy="657"/>
                </a:xfrm>
              </p:grpSpPr>
              <p:sp>
                <p:nvSpPr>
                  <p:cNvPr id="23631" name="Freeform 6"/>
                  <p:cNvSpPr>
                    <a:spLocks/>
                  </p:cNvSpPr>
                  <p:nvPr/>
                </p:nvSpPr>
                <p:spPr bwMode="auto">
                  <a:xfrm rot="-136597">
                    <a:off x="576" y="1309"/>
                    <a:ext cx="496" cy="653"/>
                  </a:xfrm>
                  <a:custGeom>
                    <a:avLst/>
                    <a:gdLst>
                      <a:gd name="T0" fmla="*/ 0 w 496"/>
                      <a:gd name="T1" fmla="*/ 323 h 653"/>
                      <a:gd name="T2" fmla="*/ 18 w 496"/>
                      <a:gd name="T3" fmla="*/ 239 h 653"/>
                      <a:gd name="T4" fmla="*/ 33 w 496"/>
                      <a:gd name="T5" fmla="*/ 182 h 653"/>
                      <a:gd name="T6" fmla="*/ 42 w 496"/>
                      <a:gd name="T7" fmla="*/ 149 h 653"/>
                      <a:gd name="T8" fmla="*/ 48 w 496"/>
                      <a:gd name="T9" fmla="*/ 131 h 653"/>
                      <a:gd name="T10" fmla="*/ 56 w 496"/>
                      <a:gd name="T11" fmla="*/ 107 h 653"/>
                      <a:gd name="T12" fmla="*/ 88 w 496"/>
                      <a:gd name="T13" fmla="*/ 35 h 653"/>
                      <a:gd name="T14" fmla="*/ 123 w 496"/>
                      <a:gd name="T15" fmla="*/ 5 h 653"/>
                      <a:gd name="T16" fmla="*/ 152 w 496"/>
                      <a:gd name="T17" fmla="*/ 3 h 653"/>
                      <a:gd name="T18" fmla="*/ 180 w 496"/>
                      <a:gd name="T19" fmla="*/ 14 h 653"/>
                      <a:gd name="T20" fmla="*/ 208 w 496"/>
                      <a:gd name="T21" fmla="*/ 67 h 653"/>
                      <a:gd name="T22" fmla="*/ 224 w 496"/>
                      <a:gd name="T23" fmla="*/ 147 h 653"/>
                      <a:gd name="T24" fmla="*/ 228 w 496"/>
                      <a:gd name="T25" fmla="*/ 188 h 653"/>
                      <a:gd name="T26" fmla="*/ 231 w 496"/>
                      <a:gd name="T27" fmla="*/ 221 h 653"/>
                      <a:gd name="T28" fmla="*/ 243 w 496"/>
                      <a:gd name="T29" fmla="*/ 299 h 653"/>
                      <a:gd name="T30" fmla="*/ 256 w 496"/>
                      <a:gd name="T31" fmla="*/ 443 h 653"/>
                      <a:gd name="T32" fmla="*/ 267 w 496"/>
                      <a:gd name="T33" fmla="*/ 536 h 653"/>
                      <a:gd name="T34" fmla="*/ 296 w 496"/>
                      <a:gd name="T35" fmla="*/ 627 h 653"/>
                      <a:gd name="T36" fmla="*/ 348 w 496"/>
                      <a:gd name="T37" fmla="*/ 653 h 653"/>
                      <a:gd name="T38" fmla="*/ 390 w 496"/>
                      <a:gd name="T39" fmla="*/ 629 h 653"/>
                      <a:gd name="T40" fmla="*/ 414 w 496"/>
                      <a:gd name="T41" fmla="*/ 584 h 653"/>
                      <a:gd name="T42" fmla="*/ 435 w 496"/>
                      <a:gd name="T43" fmla="*/ 539 h 653"/>
                      <a:gd name="T44" fmla="*/ 474 w 496"/>
                      <a:gd name="T45" fmla="*/ 422 h 653"/>
                      <a:gd name="T46" fmla="*/ 486 w 496"/>
                      <a:gd name="T47" fmla="*/ 371 h 653"/>
                      <a:gd name="T48" fmla="*/ 496 w 496"/>
                      <a:gd name="T49" fmla="*/ 331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632" name="Freeform 7"/>
                  <p:cNvSpPr>
                    <a:spLocks/>
                  </p:cNvSpPr>
                  <p:nvPr/>
                </p:nvSpPr>
                <p:spPr bwMode="auto">
                  <a:xfrm>
                    <a:off x="1071" y="1308"/>
                    <a:ext cx="496" cy="653"/>
                  </a:xfrm>
                  <a:custGeom>
                    <a:avLst/>
                    <a:gdLst>
                      <a:gd name="T0" fmla="*/ 0 w 496"/>
                      <a:gd name="T1" fmla="*/ 323 h 653"/>
                      <a:gd name="T2" fmla="*/ 18 w 496"/>
                      <a:gd name="T3" fmla="*/ 239 h 653"/>
                      <a:gd name="T4" fmla="*/ 33 w 496"/>
                      <a:gd name="T5" fmla="*/ 182 h 653"/>
                      <a:gd name="T6" fmla="*/ 42 w 496"/>
                      <a:gd name="T7" fmla="*/ 149 h 653"/>
                      <a:gd name="T8" fmla="*/ 48 w 496"/>
                      <a:gd name="T9" fmla="*/ 131 h 653"/>
                      <a:gd name="T10" fmla="*/ 56 w 496"/>
                      <a:gd name="T11" fmla="*/ 107 h 653"/>
                      <a:gd name="T12" fmla="*/ 88 w 496"/>
                      <a:gd name="T13" fmla="*/ 35 h 653"/>
                      <a:gd name="T14" fmla="*/ 123 w 496"/>
                      <a:gd name="T15" fmla="*/ 5 h 653"/>
                      <a:gd name="T16" fmla="*/ 152 w 496"/>
                      <a:gd name="T17" fmla="*/ 3 h 653"/>
                      <a:gd name="T18" fmla="*/ 180 w 496"/>
                      <a:gd name="T19" fmla="*/ 14 h 653"/>
                      <a:gd name="T20" fmla="*/ 208 w 496"/>
                      <a:gd name="T21" fmla="*/ 67 h 653"/>
                      <a:gd name="T22" fmla="*/ 224 w 496"/>
                      <a:gd name="T23" fmla="*/ 147 h 653"/>
                      <a:gd name="T24" fmla="*/ 228 w 496"/>
                      <a:gd name="T25" fmla="*/ 188 h 653"/>
                      <a:gd name="T26" fmla="*/ 231 w 496"/>
                      <a:gd name="T27" fmla="*/ 221 h 653"/>
                      <a:gd name="T28" fmla="*/ 243 w 496"/>
                      <a:gd name="T29" fmla="*/ 299 h 653"/>
                      <a:gd name="T30" fmla="*/ 256 w 496"/>
                      <a:gd name="T31" fmla="*/ 443 h 653"/>
                      <a:gd name="T32" fmla="*/ 267 w 496"/>
                      <a:gd name="T33" fmla="*/ 536 h 653"/>
                      <a:gd name="T34" fmla="*/ 296 w 496"/>
                      <a:gd name="T35" fmla="*/ 627 h 653"/>
                      <a:gd name="T36" fmla="*/ 348 w 496"/>
                      <a:gd name="T37" fmla="*/ 653 h 653"/>
                      <a:gd name="T38" fmla="*/ 390 w 496"/>
                      <a:gd name="T39" fmla="*/ 629 h 653"/>
                      <a:gd name="T40" fmla="*/ 414 w 496"/>
                      <a:gd name="T41" fmla="*/ 584 h 653"/>
                      <a:gd name="T42" fmla="*/ 435 w 496"/>
                      <a:gd name="T43" fmla="*/ 539 h 653"/>
                      <a:gd name="T44" fmla="*/ 474 w 496"/>
                      <a:gd name="T45" fmla="*/ 422 h 653"/>
                      <a:gd name="T46" fmla="*/ 486 w 496"/>
                      <a:gd name="T47" fmla="*/ 371 h 653"/>
                      <a:gd name="T48" fmla="*/ 496 w 496"/>
                      <a:gd name="T49" fmla="*/ 331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633" name="Freeform 8"/>
                  <p:cNvSpPr>
                    <a:spLocks/>
                  </p:cNvSpPr>
                  <p:nvPr/>
                </p:nvSpPr>
                <p:spPr bwMode="auto">
                  <a:xfrm>
                    <a:off x="1568" y="1312"/>
                    <a:ext cx="496" cy="653"/>
                  </a:xfrm>
                  <a:custGeom>
                    <a:avLst/>
                    <a:gdLst>
                      <a:gd name="T0" fmla="*/ 0 w 496"/>
                      <a:gd name="T1" fmla="*/ 323 h 653"/>
                      <a:gd name="T2" fmla="*/ 18 w 496"/>
                      <a:gd name="T3" fmla="*/ 239 h 653"/>
                      <a:gd name="T4" fmla="*/ 33 w 496"/>
                      <a:gd name="T5" fmla="*/ 182 h 653"/>
                      <a:gd name="T6" fmla="*/ 42 w 496"/>
                      <a:gd name="T7" fmla="*/ 149 h 653"/>
                      <a:gd name="T8" fmla="*/ 48 w 496"/>
                      <a:gd name="T9" fmla="*/ 131 h 653"/>
                      <a:gd name="T10" fmla="*/ 56 w 496"/>
                      <a:gd name="T11" fmla="*/ 107 h 653"/>
                      <a:gd name="T12" fmla="*/ 88 w 496"/>
                      <a:gd name="T13" fmla="*/ 35 h 653"/>
                      <a:gd name="T14" fmla="*/ 123 w 496"/>
                      <a:gd name="T15" fmla="*/ 5 h 653"/>
                      <a:gd name="T16" fmla="*/ 152 w 496"/>
                      <a:gd name="T17" fmla="*/ 3 h 653"/>
                      <a:gd name="T18" fmla="*/ 180 w 496"/>
                      <a:gd name="T19" fmla="*/ 14 h 653"/>
                      <a:gd name="T20" fmla="*/ 208 w 496"/>
                      <a:gd name="T21" fmla="*/ 67 h 653"/>
                      <a:gd name="T22" fmla="*/ 224 w 496"/>
                      <a:gd name="T23" fmla="*/ 147 h 653"/>
                      <a:gd name="T24" fmla="*/ 228 w 496"/>
                      <a:gd name="T25" fmla="*/ 188 h 653"/>
                      <a:gd name="T26" fmla="*/ 231 w 496"/>
                      <a:gd name="T27" fmla="*/ 221 h 653"/>
                      <a:gd name="T28" fmla="*/ 243 w 496"/>
                      <a:gd name="T29" fmla="*/ 299 h 653"/>
                      <a:gd name="T30" fmla="*/ 256 w 496"/>
                      <a:gd name="T31" fmla="*/ 443 h 653"/>
                      <a:gd name="T32" fmla="*/ 267 w 496"/>
                      <a:gd name="T33" fmla="*/ 536 h 653"/>
                      <a:gd name="T34" fmla="*/ 296 w 496"/>
                      <a:gd name="T35" fmla="*/ 627 h 653"/>
                      <a:gd name="T36" fmla="*/ 348 w 496"/>
                      <a:gd name="T37" fmla="*/ 653 h 653"/>
                      <a:gd name="T38" fmla="*/ 390 w 496"/>
                      <a:gd name="T39" fmla="*/ 629 h 653"/>
                      <a:gd name="T40" fmla="*/ 414 w 496"/>
                      <a:gd name="T41" fmla="*/ 584 h 653"/>
                      <a:gd name="T42" fmla="*/ 435 w 496"/>
                      <a:gd name="T43" fmla="*/ 539 h 653"/>
                      <a:gd name="T44" fmla="*/ 474 w 496"/>
                      <a:gd name="T45" fmla="*/ 422 h 653"/>
                      <a:gd name="T46" fmla="*/ 486 w 496"/>
                      <a:gd name="T47" fmla="*/ 371 h 653"/>
                      <a:gd name="T48" fmla="*/ 496 w 496"/>
                      <a:gd name="T49" fmla="*/ 331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3623" name="Group 9"/>
                <p:cNvGrpSpPr>
                  <a:grpSpLocks/>
                </p:cNvGrpSpPr>
                <p:nvPr/>
              </p:nvGrpSpPr>
              <p:grpSpPr bwMode="auto">
                <a:xfrm>
                  <a:off x="2064" y="1316"/>
                  <a:ext cx="1488" cy="657"/>
                  <a:chOff x="576" y="1308"/>
                  <a:chExt cx="1488" cy="657"/>
                </a:xfrm>
              </p:grpSpPr>
              <p:sp>
                <p:nvSpPr>
                  <p:cNvPr id="23628" name="Freeform 10"/>
                  <p:cNvSpPr>
                    <a:spLocks/>
                  </p:cNvSpPr>
                  <p:nvPr/>
                </p:nvSpPr>
                <p:spPr bwMode="auto">
                  <a:xfrm rot="-136597">
                    <a:off x="576" y="1309"/>
                    <a:ext cx="496" cy="653"/>
                  </a:xfrm>
                  <a:custGeom>
                    <a:avLst/>
                    <a:gdLst>
                      <a:gd name="T0" fmla="*/ 0 w 496"/>
                      <a:gd name="T1" fmla="*/ 323 h 653"/>
                      <a:gd name="T2" fmla="*/ 18 w 496"/>
                      <a:gd name="T3" fmla="*/ 239 h 653"/>
                      <a:gd name="T4" fmla="*/ 33 w 496"/>
                      <a:gd name="T5" fmla="*/ 182 h 653"/>
                      <a:gd name="T6" fmla="*/ 42 w 496"/>
                      <a:gd name="T7" fmla="*/ 149 h 653"/>
                      <a:gd name="T8" fmla="*/ 48 w 496"/>
                      <a:gd name="T9" fmla="*/ 131 h 653"/>
                      <a:gd name="T10" fmla="*/ 56 w 496"/>
                      <a:gd name="T11" fmla="*/ 107 h 653"/>
                      <a:gd name="T12" fmla="*/ 88 w 496"/>
                      <a:gd name="T13" fmla="*/ 35 h 653"/>
                      <a:gd name="T14" fmla="*/ 123 w 496"/>
                      <a:gd name="T15" fmla="*/ 5 h 653"/>
                      <a:gd name="T16" fmla="*/ 152 w 496"/>
                      <a:gd name="T17" fmla="*/ 3 h 653"/>
                      <a:gd name="T18" fmla="*/ 180 w 496"/>
                      <a:gd name="T19" fmla="*/ 14 h 653"/>
                      <a:gd name="T20" fmla="*/ 208 w 496"/>
                      <a:gd name="T21" fmla="*/ 67 h 653"/>
                      <a:gd name="T22" fmla="*/ 224 w 496"/>
                      <a:gd name="T23" fmla="*/ 147 h 653"/>
                      <a:gd name="T24" fmla="*/ 228 w 496"/>
                      <a:gd name="T25" fmla="*/ 188 h 653"/>
                      <a:gd name="T26" fmla="*/ 231 w 496"/>
                      <a:gd name="T27" fmla="*/ 221 h 653"/>
                      <a:gd name="T28" fmla="*/ 243 w 496"/>
                      <a:gd name="T29" fmla="*/ 299 h 653"/>
                      <a:gd name="T30" fmla="*/ 256 w 496"/>
                      <a:gd name="T31" fmla="*/ 443 h 653"/>
                      <a:gd name="T32" fmla="*/ 267 w 496"/>
                      <a:gd name="T33" fmla="*/ 536 h 653"/>
                      <a:gd name="T34" fmla="*/ 296 w 496"/>
                      <a:gd name="T35" fmla="*/ 627 h 653"/>
                      <a:gd name="T36" fmla="*/ 348 w 496"/>
                      <a:gd name="T37" fmla="*/ 653 h 653"/>
                      <a:gd name="T38" fmla="*/ 390 w 496"/>
                      <a:gd name="T39" fmla="*/ 629 h 653"/>
                      <a:gd name="T40" fmla="*/ 414 w 496"/>
                      <a:gd name="T41" fmla="*/ 584 h 653"/>
                      <a:gd name="T42" fmla="*/ 435 w 496"/>
                      <a:gd name="T43" fmla="*/ 539 h 653"/>
                      <a:gd name="T44" fmla="*/ 474 w 496"/>
                      <a:gd name="T45" fmla="*/ 422 h 653"/>
                      <a:gd name="T46" fmla="*/ 486 w 496"/>
                      <a:gd name="T47" fmla="*/ 371 h 653"/>
                      <a:gd name="T48" fmla="*/ 496 w 496"/>
                      <a:gd name="T49" fmla="*/ 331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629" name="Freeform 11"/>
                  <p:cNvSpPr>
                    <a:spLocks/>
                  </p:cNvSpPr>
                  <p:nvPr/>
                </p:nvSpPr>
                <p:spPr bwMode="auto">
                  <a:xfrm>
                    <a:off x="1071" y="1308"/>
                    <a:ext cx="496" cy="653"/>
                  </a:xfrm>
                  <a:custGeom>
                    <a:avLst/>
                    <a:gdLst>
                      <a:gd name="T0" fmla="*/ 0 w 496"/>
                      <a:gd name="T1" fmla="*/ 323 h 653"/>
                      <a:gd name="T2" fmla="*/ 18 w 496"/>
                      <a:gd name="T3" fmla="*/ 239 h 653"/>
                      <a:gd name="T4" fmla="*/ 33 w 496"/>
                      <a:gd name="T5" fmla="*/ 182 h 653"/>
                      <a:gd name="T6" fmla="*/ 42 w 496"/>
                      <a:gd name="T7" fmla="*/ 149 h 653"/>
                      <a:gd name="T8" fmla="*/ 48 w 496"/>
                      <a:gd name="T9" fmla="*/ 131 h 653"/>
                      <a:gd name="T10" fmla="*/ 56 w 496"/>
                      <a:gd name="T11" fmla="*/ 107 h 653"/>
                      <a:gd name="T12" fmla="*/ 88 w 496"/>
                      <a:gd name="T13" fmla="*/ 35 h 653"/>
                      <a:gd name="T14" fmla="*/ 123 w 496"/>
                      <a:gd name="T15" fmla="*/ 5 h 653"/>
                      <a:gd name="T16" fmla="*/ 152 w 496"/>
                      <a:gd name="T17" fmla="*/ 3 h 653"/>
                      <a:gd name="T18" fmla="*/ 180 w 496"/>
                      <a:gd name="T19" fmla="*/ 14 h 653"/>
                      <a:gd name="T20" fmla="*/ 208 w 496"/>
                      <a:gd name="T21" fmla="*/ 67 h 653"/>
                      <a:gd name="T22" fmla="*/ 224 w 496"/>
                      <a:gd name="T23" fmla="*/ 147 h 653"/>
                      <a:gd name="T24" fmla="*/ 228 w 496"/>
                      <a:gd name="T25" fmla="*/ 188 h 653"/>
                      <a:gd name="T26" fmla="*/ 231 w 496"/>
                      <a:gd name="T27" fmla="*/ 221 h 653"/>
                      <a:gd name="T28" fmla="*/ 243 w 496"/>
                      <a:gd name="T29" fmla="*/ 299 h 653"/>
                      <a:gd name="T30" fmla="*/ 256 w 496"/>
                      <a:gd name="T31" fmla="*/ 443 h 653"/>
                      <a:gd name="T32" fmla="*/ 267 w 496"/>
                      <a:gd name="T33" fmla="*/ 536 h 653"/>
                      <a:gd name="T34" fmla="*/ 296 w 496"/>
                      <a:gd name="T35" fmla="*/ 627 h 653"/>
                      <a:gd name="T36" fmla="*/ 348 w 496"/>
                      <a:gd name="T37" fmla="*/ 653 h 653"/>
                      <a:gd name="T38" fmla="*/ 390 w 496"/>
                      <a:gd name="T39" fmla="*/ 629 h 653"/>
                      <a:gd name="T40" fmla="*/ 414 w 496"/>
                      <a:gd name="T41" fmla="*/ 584 h 653"/>
                      <a:gd name="T42" fmla="*/ 435 w 496"/>
                      <a:gd name="T43" fmla="*/ 539 h 653"/>
                      <a:gd name="T44" fmla="*/ 474 w 496"/>
                      <a:gd name="T45" fmla="*/ 422 h 653"/>
                      <a:gd name="T46" fmla="*/ 486 w 496"/>
                      <a:gd name="T47" fmla="*/ 371 h 653"/>
                      <a:gd name="T48" fmla="*/ 496 w 496"/>
                      <a:gd name="T49" fmla="*/ 331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630" name="Freeform 12"/>
                  <p:cNvSpPr>
                    <a:spLocks/>
                  </p:cNvSpPr>
                  <p:nvPr/>
                </p:nvSpPr>
                <p:spPr bwMode="auto">
                  <a:xfrm>
                    <a:off x="1568" y="1312"/>
                    <a:ext cx="496" cy="653"/>
                  </a:xfrm>
                  <a:custGeom>
                    <a:avLst/>
                    <a:gdLst>
                      <a:gd name="T0" fmla="*/ 0 w 496"/>
                      <a:gd name="T1" fmla="*/ 323 h 653"/>
                      <a:gd name="T2" fmla="*/ 18 w 496"/>
                      <a:gd name="T3" fmla="*/ 239 h 653"/>
                      <a:gd name="T4" fmla="*/ 33 w 496"/>
                      <a:gd name="T5" fmla="*/ 182 h 653"/>
                      <a:gd name="T6" fmla="*/ 42 w 496"/>
                      <a:gd name="T7" fmla="*/ 149 h 653"/>
                      <a:gd name="T8" fmla="*/ 48 w 496"/>
                      <a:gd name="T9" fmla="*/ 131 h 653"/>
                      <a:gd name="T10" fmla="*/ 56 w 496"/>
                      <a:gd name="T11" fmla="*/ 107 h 653"/>
                      <a:gd name="T12" fmla="*/ 88 w 496"/>
                      <a:gd name="T13" fmla="*/ 35 h 653"/>
                      <a:gd name="T14" fmla="*/ 123 w 496"/>
                      <a:gd name="T15" fmla="*/ 5 h 653"/>
                      <a:gd name="T16" fmla="*/ 152 w 496"/>
                      <a:gd name="T17" fmla="*/ 3 h 653"/>
                      <a:gd name="T18" fmla="*/ 180 w 496"/>
                      <a:gd name="T19" fmla="*/ 14 h 653"/>
                      <a:gd name="T20" fmla="*/ 208 w 496"/>
                      <a:gd name="T21" fmla="*/ 67 h 653"/>
                      <a:gd name="T22" fmla="*/ 224 w 496"/>
                      <a:gd name="T23" fmla="*/ 147 h 653"/>
                      <a:gd name="T24" fmla="*/ 228 w 496"/>
                      <a:gd name="T25" fmla="*/ 188 h 653"/>
                      <a:gd name="T26" fmla="*/ 231 w 496"/>
                      <a:gd name="T27" fmla="*/ 221 h 653"/>
                      <a:gd name="T28" fmla="*/ 243 w 496"/>
                      <a:gd name="T29" fmla="*/ 299 h 653"/>
                      <a:gd name="T30" fmla="*/ 256 w 496"/>
                      <a:gd name="T31" fmla="*/ 443 h 653"/>
                      <a:gd name="T32" fmla="*/ 267 w 496"/>
                      <a:gd name="T33" fmla="*/ 536 h 653"/>
                      <a:gd name="T34" fmla="*/ 296 w 496"/>
                      <a:gd name="T35" fmla="*/ 627 h 653"/>
                      <a:gd name="T36" fmla="*/ 348 w 496"/>
                      <a:gd name="T37" fmla="*/ 653 h 653"/>
                      <a:gd name="T38" fmla="*/ 390 w 496"/>
                      <a:gd name="T39" fmla="*/ 629 h 653"/>
                      <a:gd name="T40" fmla="*/ 414 w 496"/>
                      <a:gd name="T41" fmla="*/ 584 h 653"/>
                      <a:gd name="T42" fmla="*/ 435 w 496"/>
                      <a:gd name="T43" fmla="*/ 539 h 653"/>
                      <a:gd name="T44" fmla="*/ 474 w 496"/>
                      <a:gd name="T45" fmla="*/ 422 h 653"/>
                      <a:gd name="T46" fmla="*/ 486 w 496"/>
                      <a:gd name="T47" fmla="*/ 371 h 653"/>
                      <a:gd name="T48" fmla="*/ 496 w 496"/>
                      <a:gd name="T49" fmla="*/ 331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3624" name="Group 13"/>
                <p:cNvGrpSpPr>
                  <a:grpSpLocks/>
                </p:cNvGrpSpPr>
                <p:nvPr/>
              </p:nvGrpSpPr>
              <p:grpSpPr bwMode="auto">
                <a:xfrm>
                  <a:off x="3552" y="1316"/>
                  <a:ext cx="1488" cy="657"/>
                  <a:chOff x="576" y="1308"/>
                  <a:chExt cx="1488" cy="657"/>
                </a:xfrm>
              </p:grpSpPr>
              <p:sp>
                <p:nvSpPr>
                  <p:cNvPr id="23625" name="Freeform 14"/>
                  <p:cNvSpPr>
                    <a:spLocks/>
                  </p:cNvSpPr>
                  <p:nvPr/>
                </p:nvSpPr>
                <p:spPr bwMode="auto">
                  <a:xfrm rot="-136597">
                    <a:off x="576" y="1309"/>
                    <a:ext cx="496" cy="653"/>
                  </a:xfrm>
                  <a:custGeom>
                    <a:avLst/>
                    <a:gdLst>
                      <a:gd name="T0" fmla="*/ 0 w 496"/>
                      <a:gd name="T1" fmla="*/ 323 h 653"/>
                      <a:gd name="T2" fmla="*/ 18 w 496"/>
                      <a:gd name="T3" fmla="*/ 239 h 653"/>
                      <a:gd name="T4" fmla="*/ 33 w 496"/>
                      <a:gd name="T5" fmla="*/ 182 h 653"/>
                      <a:gd name="T6" fmla="*/ 42 w 496"/>
                      <a:gd name="T7" fmla="*/ 149 h 653"/>
                      <a:gd name="T8" fmla="*/ 48 w 496"/>
                      <a:gd name="T9" fmla="*/ 131 h 653"/>
                      <a:gd name="T10" fmla="*/ 56 w 496"/>
                      <a:gd name="T11" fmla="*/ 107 h 653"/>
                      <a:gd name="T12" fmla="*/ 88 w 496"/>
                      <a:gd name="T13" fmla="*/ 35 h 653"/>
                      <a:gd name="T14" fmla="*/ 123 w 496"/>
                      <a:gd name="T15" fmla="*/ 5 h 653"/>
                      <a:gd name="T16" fmla="*/ 152 w 496"/>
                      <a:gd name="T17" fmla="*/ 3 h 653"/>
                      <a:gd name="T18" fmla="*/ 180 w 496"/>
                      <a:gd name="T19" fmla="*/ 14 h 653"/>
                      <a:gd name="T20" fmla="*/ 208 w 496"/>
                      <a:gd name="T21" fmla="*/ 67 h 653"/>
                      <a:gd name="T22" fmla="*/ 224 w 496"/>
                      <a:gd name="T23" fmla="*/ 147 h 653"/>
                      <a:gd name="T24" fmla="*/ 228 w 496"/>
                      <a:gd name="T25" fmla="*/ 188 h 653"/>
                      <a:gd name="T26" fmla="*/ 231 w 496"/>
                      <a:gd name="T27" fmla="*/ 221 h 653"/>
                      <a:gd name="T28" fmla="*/ 243 w 496"/>
                      <a:gd name="T29" fmla="*/ 299 h 653"/>
                      <a:gd name="T30" fmla="*/ 256 w 496"/>
                      <a:gd name="T31" fmla="*/ 443 h 653"/>
                      <a:gd name="T32" fmla="*/ 267 w 496"/>
                      <a:gd name="T33" fmla="*/ 536 h 653"/>
                      <a:gd name="T34" fmla="*/ 296 w 496"/>
                      <a:gd name="T35" fmla="*/ 627 h 653"/>
                      <a:gd name="T36" fmla="*/ 348 w 496"/>
                      <a:gd name="T37" fmla="*/ 653 h 653"/>
                      <a:gd name="T38" fmla="*/ 390 w 496"/>
                      <a:gd name="T39" fmla="*/ 629 h 653"/>
                      <a:gd name="T40" fmla="*/ 414 w 496"/>
                      <a:gd name="T41" fmla="*/ 584 h 653"/>
                      <a:gd name="T42" fmla="*/ 435 w 496"/>
                      <a:gd name="T43" fmla="*/ 539 h 653"/>
                      <a:gd name="T44" fmla="*/ 474 w 496"/>
                      <a:gd name="T45" fmla="*/ 422 h 653"/>
                      <a:gd name="T46" fmla="*/ 486 w 496"/>
                      <a:gd name="T47" fmla="*/ 371 h 653"/>
                      <a:gd name="T48" fmla="*/ 496 w 496"/>
                      <a:gd name="T49" fmla="*/ 331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626" name="Freeform 15"/>
                  <p:cNvSpPr>
                    <a:spLocks/>
                  </p:cNvSpPr>
                  <p:nvPr/>
                </p:nvSpPr>
                <p:spPr bwMode="auto">
                  <a:xfrm>
                    <a:off x="1071" y="1308"/>
                    <a:ext cx="496" cy="653"/>
                  </a:xfrm>
                  <a:custGeom>
                    <a:avLst/>
                    <a:gdLst>
                      <a:gd name="T0" fmla="*/ 0 w 496"/>
                      <a:gd name="T1" fmla="*/ 323 h 653"/>
                      <a:gd name="T2" fmla="*/ 18 w 496"/>
                      <a:gd name="T3" fmla="*/ 239 h 653"/>
                      <a:gd name="T4" fmla="*/ 33 w 496"/>
                      <a:gd name="T5" fmla="*/ 182 h 653"/>
                      <a:gd name="T6" fmla="*/ 42 w 496"/>
                      <a:gd name="T7" fmla="*/ 149 h 653"/>
                      <a:gd name="T8" fmla="*/ 48 w 496"/>
                      <a:gd name="T9" fmla="*/ 131 h 653"/>
                      <a:gd name="T10" fmla="*/ 56 w 496"/>
                      <a:gd name="T11" fmla="*/ 107 h 653"/>
                      <a:gd name="T12" fmla="*/ 88 w 496"/>
                      <a:gd name="T13" fmla="*/ 35 h 653"/>
                      <a:gd name="T14" fmla="*/ 123 w 496"/>
                      <a:gd name="T15" fmla="*/ 5 h 653"/>
                      <a:gd name="T16" fmla="*/ 152 w 496"/>
                      <a:gd name="T17" fmla="*/ 3 h 653"/>
                      <a:gd name="T18" fmla="*/ 180 w 496"/>
                      <a:gd name="T19" fmla="*/ 14 h 653"/>
                      <a:gd name="T20" fmla="*/ 208 w 496"/>
                      <a:gd name="T21" fmla="*/ 67 h 653"/>
                      <a:gd name="T22" fmla="*/ 224 w 496"/>
                      <a:gd name="T23" fmla="*/ 147 h 653"/>
                      <a:gd name="T24" fmla="*/ 228 w 496"/>
                      <a:gd name="T25" fmla="*/ 188 h 653"/>
                      <a:gd name="T26" fmla="*/ 231 w 496"/>
                      <a:gd name="T27" fmla="*/ 221 h 653"/>
                      <a:gd name="T28" fmla="*/ 243 w 496"/>
                      <a:gd name="T29" fmla="*/ 299 h 653"/>
                      <a:gd name="T30" fmla="*/ 256 w 496"/>
                      <a:gd name="T31" fmla="*/ 443 h 653"/>
                      <a:gd name="T32" fmla="*/ 267 w 496"/>
                      <a:gd name="T33" fmla="*/ 536 h 653"/>
                      <a:gd name="T34" fmla="*/ 296 w 496"/>
                      <a:gd name="T35" fmla="*/ 627 h 653"/>
                      <a:gd name="T36" fmla="*/ 348 w 496"/>
                      <a:gd name="T37" fmla="*/ 653 h 653"/>
                      <a:gd name="T38" fmla="*/ 390 w 496"/>
                      <a:gd name="T39" fmla="*/ 629 h 653"/>
                      <a:gd name="T40" fmla="*/ 414 w 496"/>
                      <a:gd name="T41" fmla="*/ 584 h 653"/>
                      <a:gd name="T42" fmla="*/ 435 w 496"/>
                      <a:gd name="T43" fmla="*/ 539 h 653"/>
                      <a:gd name="T44" fmla="*/ 474 w 496"/>
                      <a:gd name="T45" fmla="*/ 422 h 653"/>
                      <a:gd name="T46" fmla="*/ 486 w 496"/>
                      <a:gd name="T47" fmla="*/ 371 h 653"/>
                      <a:gd name="T48" fmla="*/ 496 w 496"/>
                      <a:gd name="T49" fmla="*/ 331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627" name="Freeform 16"/>
                  <p:cNvSpPr>
                    <a:spLocks/>
                  </p:cNvSpPr>
                  <p:nvPr/>
                </p:nvSpPr>
                <p:spPr bwMode="auto">
                  <a:xfrm>
                    <a:off x="1568" y="1312"/>
                    <a:ext cx="496" cy="653"/>
                  </a:xfrm>
                  <a:custGeom>
                    <a:avLst/>
                    <a:gdLst>
                      <a:gd name="T0" fmla="*/ 0 w 496"/>
                      <a:gd name="T1" fmla="*/ 323 h 653"/>
                      <a:gd name="T2" fmla="*/ 18 w 496"/>
                      <a:gd name="T3" fmla="*/ 239 h 653"/>
                      <a:gd name="T4" fmla="*/ 33 w 496"/>
                      <a:gd name="T5" fmla="*/ 182 h 653"/>
                      <a:gd name="T6" fmla="*/ 42 w 496"/>
                      <a:gd name="T7" fmla="*/ 149 h 653"/>
                      <a:gd name="T8" fmla="*/ 48 w 496"/>
                      <a:gd name="T9" fmla="*/ 131 h 653"/>
                      <a:gd name="T10" fmla="*/ 56 w 496"/>
                      <a:gd name="T11" fmla="*/ 107 h 653"/>
                      <a:gd name="T12" fmla="*/ 88 w 496"/>
                      <a:gd name="T13" fmla="*/ 35 h 653"/>
                      <a:gd name="T14" fmla="*/ 123 w 496"/>
                      <a:gd name="T15" fmla="*/ 5 h 653"/>
                      <a:gd name="T16" fmla="*/ 152 w 496"/>
                      <a:gd name="T17" fmla="*/ 3 h 653"/>
                      <a:gd name="T18" fmla="*/ 180 w 496"/>
                      <a:gd name="T19" fmla="*/ 14 h 653"/>
                      <a:gd name="T20" fmla="*/ 208 w 496"/>
                      <a:gd name="T21" fmla="*/ 67 h 653"/>
                      <a:gd name="T22" fmla="*/ 224 w 496"/>
                      <a:gd name="T23" fmla="*/ 147 h 653"/>
                      <a:gd name="T24" fmla="*/ 228 w 496"/>
                      <a:gd name="T25" fmla="*/ 188 h 653"/>
                      <a:gd name="T26" fmla="*/ 231 w 496"/>
                      <a:gd name="T27" fmla="*/ 221 h 653"/>
                      <a:gd name="T28" fmla="*/ 243 w 496"/>
                      <a:gd name="T29" fmla="*/ 299 h 653"/>
                      <a:gd name="T30" fmla="*/ 256 w 496"/>
                      <a:gd name="T31" fmla="*/ 443 h 653"/>
                      <a:gd name="T32" fmla="*/ 267 w 496"/>
                      <a:gd name="T33" fmla="*/ 536 h 653"/>
                      <a:gd name="T34" fmla="*/ 296 w 496"/>
                      <a:gd name="T35" fmla="*/ 627 h 653"/>
                      <a:gd name="T36" fmla="*/ 348 w 496"/>
                      <a:gd name="T37" fmla="*/ 653 h 653"/>
                      <a:gd name="T38" fmla="*/ 390 w 496"/>
                      <a:gd name="T39" fmla="*/ 629 h 653"/>
                      <a:gd name="T40" fmla="*/ 414 w 496"/>
                      <a:gd name="T41" fmla="*/ 584 h 653"/>
                      <a:gd name="T42" fmla="*/ 435 w 496"/>
                      <a:gd name="T43" fmla="*/ 539 h 653"/>
                      <a:gd name="T44" fmla="*/ 474 w 496"/>
                      <a:gd name="T45" fmla="*/ 422 h 653"/>
                      <a:gd name="T46" fmla="*/ 486 w 496"/>
                      <a:gd name="T47" fmla="*/ 371 h 653"/>
                      <a:gd name="T48" fmla="*/ 496 w 496"/>
                      <a:gd name="T49" fmla="*/ 331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23609" name="Group 17"/>
              <p:cNvGrpSpPr>
                <a:grpSpLocks/>
              </p:cNvGrpSpPr>
              <p:nvPr/>
            </p:nvGrpSpPr>
            <p:grpSpPr bwMode="auto">
              <a:xfrm>
                <a:off x="3072" y="1328"/>
                <a:ext cx="2304" cy="665"/>
                <a:chOff x="576" y="1308"/>
                <a:chExt cx="4464" cy="665"/>
              </a:xfrm>
            </p:grpSpPr>
            <p:grpSp>
              <p:nvGrpSpPr>
                <p:cNvPr id="23610" name="Group 18"/>
                <p:cNvGrpSpPr>
                  <a:grpSpLocks/>
                </p:cNvGrpSpPr>
                <p:nvPr/>
              </p:nvGrpSpPr>
              <p:grpSpPr bwMode="auto">
                <a:xfrm>
                  <a:off x="576" y="1308"/>
                  <a:ext cx="1488" cy="657"/>
                  <a:chOff x="576" y="1308"/>
                  <a:chExt cx="1488" cy="657"/>
                </a:xfrm>
              </p:grpSpPr>
              <p:sp>
                <p:nvSpPr>
                  <p:cNvPr id="23619" name="Freeform 19"/>
                  <p:cNvSpPr>
                    <a:spLocks/>
                  </p:cNvSpPr>
                  <p:nvPr/>
                </p:nvSpPr>
                <p:spPr bwMode="auto">
                  <a:xfrm rot="-136597">
                    <a:off x="576" y="1309"/>
                    <a:ext cx="496" cy="653"/>
                  </a:xfrm>
                  <a:custGeom>
                    <a:avLst/>
                    <a:gdLst>
                      <a:gd name="T0" fmla="*/ 0 w 496"/>
                      <a:gd name="T1" fmla="*/ 323 h 653"/>
                      <a:gd name="T2" fmla="*/ 18 w 496"/>
                      <a:gd name="T3" fmla="*/ 239 h 653"/>
                      <a:gd name="T4" fmla="*/ 33 w 496"/>
                      <a:gd name="T5" fmla="*/ 182 h 653"/>
                      <a:gd name="T6" fmla="*/ 42 w 496"/>
                      <a:gd name="T7" fmla="*/ 149 h 653"/>
                      <a:gd name="T8" fmla="*/ 48 w 496"/>
                      <a:gd name="T9" fmla="*/ 131 h 653"/>
                      <a:gd name="T10" fmla="*/ 56 w 496"/>
                      <a:gd name="T11" fmla="*/ 107 h 653"/>
                      <a:gd name="T12" fmla="*/ 88 w 496"/>
                      <a:gd name="T13" fmla="*/ 35 h 653"/>
                      <a:gd name="T14" fmla="*/ 123 w 496"/>
                      <a:gd name="T15" fmla="*/ 5 h 653"/>
                      <a:gd name="T16" fmla="*/ 152 w 496"/>
                      <a:gd name="T17" fmla="*/ 3 h 653"/>
                      <a:gd name="T18" fmla="*/ 180 w 496"/>
                      <a:gd name="T19" fmla="*/ 14 h 653"/>
                      <a:gd name="T20" fmla="*/ 208 w 496"/>
                      <a:gd name="T21" fmla="*/ 67 h 653"/>
                      <a:gd name="T22" fmla="*/ 224 w 496"/>
                      <a:gd name="T23" fmla="*/ 147 h 653"/>
                      <a:gd name="T24" fmla="*/ 228 w 496"/>
                      <a:gd name="T25" fmla="*/ 188 h 653"/>
                      <a:gd name="T26" fmla="*/ 231 w 496"/>
                      <a:gd name="T27" fmla="*/ 221 h 653"/>
                      <a:gd name="T28" fmla="*/ 243 w 496"/>
                      <a:gd name="T29" fmla="*/ 299 h 653"/>
                      <a:gd name="T30" fmla="*/ 256 w 496"/>
                      <a:gd name="T31" fmla="*/ 443 h 653"/>
                      <a:gd name="T32" fmla="*/ 267 w 496"/>
                      <a:gd name="T33" fmla="*/ 536 h 653"/>
                      <a:gd name="T34" fmla="*/ 296 w 496"/>
                      <a:gd name="T35" fmla="*/ 627 h 653"/>
                      <a:gd name="T36" fmla="*/ 348 w 496"/>
                      <a:gd name="T37" fmla="*/ 653 h 653"/>
                      <a:gd name="T38" fmla="*/ 390 w 496"/>
                      <a:gd name="T39" fmla="*/ 629 h 653"/>
                      <a:gd name="T40" fmla="*/ 414 w 496"/>
                      <a:gd name="T41" fmla="*/ 584 h 653"/>
                      <a:gd name="T42" fmla="*/ 435 w 496"/>
                      <a:gd name="T43" fmla="*/ 539 h 653"/>
                      <a:gd name="T44" fmla="*/ 474 w 496"/>
                      <a:gd name="T45" fmla="*/ 422 h 653"/>
                      <a:gd name="T46" fmla="*/ 486 w 496"/>
                      <a:gd name="T47" fmla="*/ 371 h 653"/>
                      <a:gd name="T48" fmla="*/ 496 w 496"/>
                      <a:gd name="T49" fmla="*/ 331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620" name="Freeform 20"/>
                  <p:cNvSpPr>
                    <a:spLocks/>
                  </p:cNvSpPr>
                  <p:nvPr/>
                </p:nvSpPr>
                <p:spPr bwMode="auto">
                  <a:xfrm>
                    <a:off x="1071" y="1308"/>
                    <a:ext cx="496" cy="653"/>
                  </a:xfrm>
                  <a:custGeom>
                    <a:avLst/>
                    <a:gdLst>
                      <a:gd name="T0" fmla="*/ 0 w 496"/>
                      <a:gd name="T1" fmla="*/ 323 h 653"/>
                      <a:gd name="T2" fmla="*/ 18 w 496"/>
                      <a:gd name="T3" fmla="*/ 239 h 653"/>
                      <a:gd name="T4" fmla="*/ 33 w 496"/>
                      <a:gd name="T5" fmla="*/ 182 h 653"/>
                      <a:gd name="T6" fmla="*/ 42 w 496"/>
                      <a:gd name="T7" fmla="*/ 149 h 653"/>
                      <a:gd name="T8" fmla="*/ 48 w 496"/>
                      <a:gd name="T9" fmla="*/ 131 h 653"/>
                      <a:gd name="T10" fmla="*/ 56 w 496"/>
                      <a:gd name="T11" fmla="*/ 107 h 653"/>
                      <a:gd name="T12" fmla="*/ 88 w 496"/>
                      <a:gd name="T13" fmla="*/ 35 h 653"/>
                      <a:gd name="T14" fmla="*/ 123 w 496"/>
                      <a:gd name="T15" fmla="*/ 5 h 653"/>
                      <a:gd name="T16" fmla="*/ 152 w 496"/>
                      <a:gd name="T17" fmla="*/ 3 h 653"/>
                      <a:gd name="T18" fmla="*/ 180 w 496"/>
                      <a:gd name="T19" fmla="*/ 14 h 653"/>
                      <a:gd name="T20" fmla="*/ 208 w 496"/>
                      <a:gd name="T21" fmla="*/ 67 h 653"/>
                      <a:gd name="T22" fmla="*/ 224 w 496"/>
                      <a:gd name="T23" fmla="*/ 147 h 653"/>
                      <a:gd name="T24" fmla="*/ 228 w 496"/>
                      <a:gd name="T25" fmla="*/ 188 h 653"/>
                      <a:gd name="T26" fmla="*/ 231 w 496"/>
                      <a:gd name="T27" fmla="*/ 221 h 653"/>
                      <a:gd name="T28" fmla="*/ 243 w 496"/>
                      <a:gd name="T29" fmla="*/ 299 h 653"/>
                      <a:gd name="T30" fmla="*/ 256 w 496"/>
                      <a:gd name="T31" fmla="*/ 443 h 653"/>
                      <a:gd name="T32" fmla="*/ 267 w 496"/>
                      <a:gd name="T33" fmla="*/ 536 h 653"/>
                      <a:gd name="T34" fmla="*/ 296 w 496"/>
                      <a:gd name="T35" fmla="*/ 627 h 653"/>
                      <a:gd name="T36" fmla="*/ 348 w 496"/>
                      <a:gd name="T37" fmla="*/ 653 h 653"/>
                      <a:gd name="T38" fmla="*/ 390 w 496"/>
                      <a:gd name="T39" fmla="*/ 629 h 653"/>
                      <a:gd name="T40" fmla="*/ 414 w 496"/>
                      <a:gd name="T41" fmla="*/ 584 h 653"/>
                      <a:gd name="T42" fmla="*/ 435 w 496"/>
                      <a:gd name="T43" fmla="*/ 539 h 653"/>
                      <a:gd name="T44" fmla="*/ 474 w 496"/>
                      <a:gd name="T45" fmla="*/ 422 h 653"/>
                      <a:gd name="T46" fmla="*/ 486 w 496"/>
                      <a:gd name="T47" fmla="*/ 371 h 653"/>
                      <a:gd name="T48" fmla="*/ 496 w 496"/>
                      <a:gd name="T49" fmla="*/ 331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621" name="Freeform 21"/>
                  <p:cNvSpPr>
                    <a:spLocks/>
                  </p:cNvSpPr>
                  <p:nvPr/>
                </p:nvSpPr>
                <p:spPr bwMode="auto">
                  <a:xfrm>
                    <a:off x="1568" y="1312"/>
                    <a:ext cx="496" cy="653"/>
                  </a:xfrm>
                  <a:custGeom>
                    <a:avLst/>
                    <a:gdLst>
                      <a:gd name="T0" fmla="*/ 0 w 496"/>
                      <a:gd name="T1" fmla="*/ 323 h 653"/>
                      <a:gd name="T2" fmla="*/ 18 w 496"/>
                      <a:gd name="T3" fmla="*/ 239 h 653"/>
                      <a:gd name="T4" fmla="*/ 33 w 496"/>
                      <a:gd name="T5" fmla="*/ 182 h 653"/>
                      <a:gd name="T6" fmla="*/ 42 w 496"/>
                      <a:gd name="T7" fmla="*/ 149 h 653"/>
                      <a:gd name="T8" fmla="*/ 48 w 496"/>
                      <a:gd name="T9" fmla="*/ 131 h 653"/>
                      <a:gd name="T10" fmla="*/ 56 w 496"/>
                      <a:gd name="T11" fmla="*/ 107 h 653"/>
                      <a:gd name="T12" fmla="*/ 88 w 496"/>
                      <a:gd name="T13" fmla="*/ 35 h 653"/>
                      <a:gd name="T14" fmla="*/ 123 w 496"/>
                      <a:gd name="T15" fmla="*/ 5 h 653"/>
                      <a:gd name="T16" fmla="*/ 152 w 496"/>
                      <a:gd name="T17" fmla="*/ 3 h 653"/>
                      <a:gd name="T18" fmla="*/ 180 w 496"/>
                      <a:gd name="T19" fmla="*/ 14 h 653"/>
                      <a:gd name="T20" fmla="*/ 208 w 496"/>
                      <a:gd name="T21" fmla="*/ 67 h 653"/>
                      <a:gd name="T22" fmla="*/ 224 w 496"/>
                      <a:gd name="T23" fmla="*/ 147 h 653"/>
                      <a:gd name="T24" fmla="*/ 228 w 496"/>
                      <a:gd name="T25" fmla="*/ 188 h 653"/>
                      <a:gd name="T26" fmla="*/ 231 w 496"/>
                      <a:gd name="T27" fmla="*/ 221 h 653"/>
                      <a:gd name="T28" fmla="*/ 243 w 496"/>
                      <a:gd name="T29" fmla="*/ 299 h 653"/>
                      <a:gd name="T30" fmla="*/ 256 w 496"/>
                      <a:gd name="T31" fmla="*/ 443 h 653"/>
                      <a:gd name="T32" fmla="*/ 267 w 496"/>
                      <a:gd name="T33" fmla="*/ 536 h 653"/>
                      <a:gd name="T34" fmla="*/ 296 w 496"/>
                      <a:gd name="T35" fmla="*/ 627 h 653"/>
                      <a:gd name="T36" fmla="*/ 348 w 496"/>
                      <a:gd name="T37" fmla="*/ 653 h 653"/>
                      <a:gd name="T38" fmla="*/ 390 w 496"/>
                      <a:gd name="T39" fmla="*/ 629 h 653"/>
                      <a:gd name="T40" fmla="*/ 414 w 496"/>
                      <a:gd name="T41" fmla="*/ 584 h 653"/>
                      <a:gd name="T42" fmla="*/ 435 w 496"/>
                      <a:gd name="T43" fmla="*/ 539 h 653"/>
                      <a:gd name="T44" fmla="*/ 474 w 496"/>
                      <a:gd name="T45" fmla="*/ 422 h 653"/>
                      <a:gd name="T46" fmla="*/ 486 w 496"/>
                      <a:gd name="T47" fmla="*/ 371 h 653"/>
                      <a:gd name="T48" fmla="*/ 496 w 496"/>
                      <a:gd name="T49" fmla="*/ 331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3611" name="Group 22"/>
                <p:cNvGrpSpPr>
                  <a:grpSpLocks/>
                </p:cNvGrpSpPr>
                <p:nvPr/>
              </p:nvGrpSpPr>
              <p:grpSpPr bwMode="auto">
                <a:xfrm>
                  <a:off x="2064" y="1316"/>
                  <a:ext cx="1488" cy="657"/>
                  <a:chOff x="576" y="1308"/>
                  <a:chExt cx="1488" cy="657"/>
                </a:xfrm>
              </p:grpSpPr>
              <p:sp>
                <p:nvSpPr>
                  <p:cNvPr id="23616" name="Freeform 23"/>
                  <p:cNvSpPr>
                    <a:spLocks/>
                  </p:cNvSpPr>
                  <p:nvPr/>
                </p:nvSpPr>
                <p:spPr bwMode="auto">
                  <a:xfrm rot="-136597">
                    <a:off x="576" y="1309"/>
                    <a:ext cx="496" cy="653"/>
                  </a:xfrm>
                  <a:custGeom>
                    <a:avLst/>
                    <a:gdLst>
                      <a:gd name="T0" fmla="*/ 0 w 496"/>
                      <a:gd name="T1" fmla="*/ 323 h 653"/>
                      <a:gd name="T2" fmla="*/ 18 w 496"/>
                      <a:gd name="T3" fmla="*/ 239 h 653"/>
                      <a:gd name="T4" fmla="*/ 33 w 496"/>
                      <a:gd name="T5" fmla="*/ 182 h 653"/>
                      <a:gd name="T6" fmla="*/ 42 w 496"/>
                      <a:gd name="T7" fmla="*/ 149 h 653"/>
                      <a:gd name="T8" fmla="*/ 48 w 496"/>
                      <a:gd name="T9" fmla="*/ 131 h 653"/>
                      <a:gd name="T10" fmla="*/ 56 w 496"/>
                      <a:gd name="T11" fmla="*/ 107 h 653"/>
                      <a:gd name="T12" fmla="*/ 88 w 496"/>
                      <a:gd name="T13" fmla="*/ 35 h 653"/>
                      <a:gd name="T14" fmla="*/ 123 w 496"/>
                      <a:gd name="T15" fmla="*/ 5 h 653"/>
                      <a:gd name="T16" fmla="*/ 152 w 496"/>
                      <a:gd name="T17" fmla="*/ 3 h 653"/>
                      <a:gd name="T18" fmla="*/ 180 w 496"/>
                      <a:gd name="T19" fmla="*/ 14 h 653"/>
                      <a:gd name="T20" fmla="*/ 208 w 496"/>
                      <a:gd name="T21" fmla="*/ 67 h 653"/>
                      <a:gd name="T22" fmla="*/ 224 w 496"/>
                      <a:gd name="T23" fmla="*/ 147 h 653"/>
                      <a:gd name="T24" fmla="*/ 228 w 496"/>
                      <a:gd name="T25" fmla="*/ 188 h 653"/>
                      <a:gd name="T26" fmla="*/ 231 w 496"/>
                      <a:gd name="T27" fmla="*/ 221 h 653"/>
                      <a:gd name="T28" fmla="*/ 243 w 496"/>
                      <a:gd name="T29" fmla="*/ 299 h 653"/>
                      <a:gd name="T30" fmla="*/ 256 w 496"/>
                      <a:gd name="T31" fmla="*/ 443 h 653"/>
                      <a:gd name="T32" fmla="*/ 267 w 496"/>
                      <a:gd name="T33" fmla="*/ 536 h 653"/>
                      <a:gd name="T34" fmla="*/ 296 w 496"/>
                      <a:gd name="T35" fmla="*/ 627 h 653"/>
                      <a:gd name="T36" fmla="*/ 348 w 496"/>
                      <a:gd name="T37" fmla="*/ 653 h 653"/>
                      <a:gd name="T38" fmla="*/ 390 w 496"/>
                      <a:gd name="T39" fmla="*/ 629 h 653"/>
                      <a:gd name="T40" fmla="*/ 414 w 496"/>
                      <a:gd name="T41" fmla="*/ 584 h 653"/>
                      <a:gd name="T42" fmla="*/ 435 w 496"/>
                      <a:gd name="T43" fmla="*/ 539 h 653"/>
                      <a:gd name="T44" fmla="*/ 474 w 496"/>
                      <a:gd name="T45" fmla="*/ 422 h 653"/>
                      <a:gd name="T46" fmla="*/ 486 w 496"/>
                      <a:gd name="T47" fmla="*/ 371 h 653"/>
                      <a:gd name="T48" fmla="*/ 496 w 496"/>
                      <a:gd name="T49" fmla="*/ 331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617" name="Freeform 24"/>
                  <p:cNvSpPr>
                    <a:spLocks/>
                  </p:cNvSpPr>
                  <p:nvPr/>
                </p:nvSpPr>
                <p:spPr bwMode="auto">
                  <a:xfrm>
                    <a:off x="1071" y="1308"/>
                    <a:ext cx="496" cy="653"/>
                  </a:xfrm>
                  <a:custGeom>
                    <a:avLst/>
                    <a:gdLst>
                      <a:gd name="T0" fmla="*/ 0 w 496"/>
                      <a:gd name="T1" fmla="*/ 323 h 653"/>
                      <a:gd name="T2" fmla="*/ 18 w 496"/>
                      <a:gd name="T3" fmla="*/ 239 h 653"/>
                      <a:gd name="T4" fmla="*/ 33 w 496"/>
                      <a:gd name="T5" fmla="*/ 182 h 653"/>
                      <a:gd name="T6" fmla="*/ 42 w 496"/>
                      <a:gd name="T7" fmla="*/ 149 h 653"/>
                      <a:gd name="T8" fmla="*/ 48 w 496"/>
                      <a:gd name="T9" fmla="*/ 131 h 653"/>
                      <a:gd name="T10" fmla="*/ 56 w 496"/>
                      <a:gd name="T11" fmla="*/ 107 h 653"/>
                      <a:gd name="T12" fmla="*/ 88 w 496"/>
                      <a:gd name="T13" fmla="*/ 35 h 653"/>
                      <a:gd name="T14" fmla="*/ 123 w 496"/>
                      <a:gd name="T15" fmla="*/ 5 h 653"/>
                      <a:gd name="T16" fmla="*/ 152 w 496"/>
                      <a:gd name="T17" fmla="*/ 3 h 653"/>
                      <a:gd name="T18" fmla="*/ 180 w 496"/>
                      <a:gd name="T19" fmla="*/ 14 h 653"/>
                      <a:gd name="T20" fmla="*/ 208 w 496"/>
                      <a:gd name="T21" fmla="*/ 67 h 653"/>
                      <a:gd name="T22" fmla="*/ 224 w 496"/>
                      <a:gd name="T23" fmla="*/ 147 h 653"/>
                      <a:gd name="T24" fmla="*/ 228 w 496"/>
                      <a:gd name="T25" fmla="*/ 188 h 653"/>
                      <a:gd name="T26" fmla="*/ 231 w 496"/>
                      <a:gd name="T27" fmla="*/ 221 h 653"/>
                      <a:gd name="T28" fmla="*/ 243 w 496"/>
                      <a:gd name="T29" fmla="*/ 299 h 653"/>
                      <a:gd name="T30" fmla="*/ 256 w 496"/>
                      <a:gd name="T31" fmla="*/ 443 h 653"/>
                      <a:gd name="T32" fmla="*/ 267 w 496"/>
                      <a:gd name="T33" fmla="*/ 536 h 653"/>
                      <a:gd name="T34" fmla="*/ 296 w 496"/>
                      <a:gd name="T35" fmla="*/ 627 h 653"/>
                      <a:gd name="T36" fmla="*/ 348 w 496"/>
                      <a:gd name="T37" fmla="*/ 653 h 653"/>
                      <a:gd name="T38" fmla="*/ 390 w 496"/>
                      <a:gd name="T39" fmla="*/ 629 h 653"/>
                      <a:gd name="T40" fmla="*/ 414 w 496"/>
                      <a:gd name="T41" fmla="*/ 584 h 653"/>
                      <a:gd name="T42" fmla="*/ 435 w 496"/>
                      <a:gd name="T43" fmla="*/ 539 h 653"/>
                      <a:gd name="T44" fmla="*/ 474 w 496"/>
                      <a:gd name="T45" fmla="*/ 422 h 653"/>
                      <a:gd name="T46" fmla="*/ 486 w 496"/>
                      <a:gd name="T47" fmla="*/ 371 h 653"/>
                      <a:gd name="T48" fmla="*/ 496 w 496"/>
                      <a:gd name="T49" fmla="*/ 331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618" name="Freeform 25"/>
                  <p:cNvSpPr>
                    <a:spLocks/>
                  </p:cNvSpPr>
                  <p:nvPr/>
                </p:nvSpPr>
                <p:spPr bwMode="auto">
                  <a:xfrm>
                    <a:off x="1568" y="1312"/>
                    <a:ext cx="496" cy="653"/>
                  </a:xfrm>
                  <a:custGeom>
                    <a:avLst/>
                    <a:gdLst>
                      <a:gd name="T0" fmla="*/ 0 w 496"/>
                      <a:gd name="T1" fmla="*/ 323 h 653"/>
                      <a:gd name="T2" fmla="*/ 18 w 496"/>
                      <a:gd name="T3" fmla="*/ 239 h 653"/>
                      <a:gd name="T4" fmla="*/ 33 w 496"/>
                      <a:gd name="T5" fmla="*/ 182 h 653"/>
                      <a:gd name="T6" fmla="*/ 42 w 496"/>
                      <a:gd name="T7" fmla="*/ 149 h 653"/>
                      <a:gd name="T8" fmla="*/ 48 w 496"/>
                      <a:gd name="T9" fmla="*/ 131 h 653"/>
                      <a:gd name="T10" fmla="*/ 56 w 496"/>
                      <a:gd name="T11" fmla="*/ 107 h 653"/>
                      <a:gd name="T12" fmla="*/ 88 w 496"/>
                      <a:gd name="T13" fmla="*/ 35 h 653"/>
                      <a:gd name="T14" fmla="*/ 123 w 496"/>
                      <a:gd name="T15" fmla="*/ 5 h 653"/>
                      <a:gd name="T16" fmla="*/ 152 w 496"/>
                      <a:gd name="T17" fmla="*/ 3 h 653"/>
                      <a:gd name="T18" fmla="*/ 180 w 496"/>
                      <a:gd name="T19" fmla="*/ 14 h 653"/>
                      <a:gd name="T20" fmla="*/ 208 w 496"/>
                      <a:gd name="T21" fmla="*/ 67 h 653"/>
                      <a:gd name="T22" fmla="*/ 224 w 496"/>
                      <a:gd name="T23" fmla="*/ 147 h 653"/>
                      <a:gd name="T24" fmla="*/ 228 w 496"/>
                      <a:gd name="T25" fmla="*/ 188 h 653"/>
                      <a:gd name="T26" fmla="*/ 231 w 496"/>
                      <a:gd name="T27" fmla="*/ 221 h 653"/>
                      <a:gd name="T28" fmla="*/ 243 w 496"/>
                      <a:gd name="T29" fmla="*/ 299 h 653"/>
                      <a:gd name="T30" fmla="*/ 256 w 496"/>
                      <a:gd name="T31" fmla="*/ 443 h 653"/>
                      <a:gd name="T32" fmla="*/ 267 w 496"/>
                      <a:gd name="T33" fmla="*/ 536 h 653"/>
                      <a:gd name="T34" fmla="*/ 296 w 496"/>
                      <a:gd name="T35" fmla="*/ 627 h 653"/>
                      <a:gd name="T36" fmla="*/ 348 w 496"/>
                      <a:gd name="T37" fmla="*/ 653 h 653"/>
                      <a:gd name="T38" fmla="*/ 390 w 496"/>
                      <a:gd name="T39" fmla="*/ 629 h 653"/>
                      <a:gd name="T40" fmla="*/ 414 w 496"/>
                      <a:gd name="T41" fmla="*/ 584 h 653"/>
                      <a:gd name="T42" fmla="*/ 435 w 496"/>
                      <a:gd name="T43" fmla="*/ 539 h 653"/>
                      <a:gd name="T44" fmla="*/ 474 w 496"/>
                      <a:gd name="T45" fmla="*/ 422 h 653"/>
                      <a:gd name="T46" fmla="*/ 486 w 496"/>
                      <a:gd name="T47" fmla="*/ 371 h 653"/>
                      <a:gd name="T48" fmla="*/ 496 w 496"/>
                      <a:gd name="T49" fmla="*/ 331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3612" name="Group 26"/>
                <p:cNvGrpSpPr>
                  <a:grpSpLocks/>
                </p:cNvGrpSpPr>
                <p:nvPr/>
              </p:nvGrpSpPr>
              <p:grpSpPr bwMode="auto">
                <a:xfrm>
                  <a:off x="3552" y="1316"/>
                  <a:ext cx="1488" cy="657"/>
                  <a:chOff x="576" y="1308"/>
                  <a:chExt cx="1488" cy="657"/>
                </a:xfrm>
              </p:grpSpPr>
              <p:sp>
                <p:nvSpPr>
                  <p:cNvPr id="23613" name="Freeform 27"/>
                  <p:cNvSpPr>
                    <a:spLocks/>
                  </p:cNvSpPr>
                  <p:nvPr/>
                </p:nvSpPr>
                <p:spPr bwMode="auto">
                  <a:xfrm rot="-136597">
                    <a:off x="576" y="1309"/>
                    <a:ext cx="496" cy="653"/>
                  </a:xfrm>
                  <a:custGeom>
                    <a:avLst/>
                    <a:gdLst>
                      <a:gd name="T0" fmla="*/ 0 w 496"/>
                      <a:gd name="T1" fmla="*/ 323 h 653"/>
                      <a:gd name="T2" fmla="*/ 18 w 496"/>
                      <a:gd name="T3" fmla="*/ 239 h 653"/>
                      <a:gd name="T4" fmla="*/ 33 w 496"/>
                      <a:gd name="T5" fmla="*/ 182 h 653"/>
                      <a:gd name="T6" fmla="*/ 42 w 496"/>
                      <a:gd name="T7" fmla="*/ 149 h 653"/>
                      <a:gd name="T8" fmla="*/ 48 w 496"/>
                      <a:gd name="T9" fmla="*/ 131 h 653"/>
                      <a:gd name="T10" fmla="*/ 56 w 496"/>
                      <a:gd name="T11" fmla="*/ 107 h 653"/>
                      <a:gd name="T12" fmla="*/ 88 w 496"/>
                      <a:gd name="T13" fmla="*/ 35 h 653"/>
                      <a:gd name="T14" fmla="*/ 123 w 496"/>
                      <a:gd name="T15" fmla="*/ 5 h 653"/>
                      <a:gd name="T16" fmla="*/ 152 w 496"/>
                      <a:gd name="T17" fmla="*/ 3 h 653"/>
                      <a:gd name="T18" fmla="*/ 180 w 496"/>
                      <a:gd name="T19" fmla="*/ 14 h 653"/>
                      <a:gd name="T20" fmla="*/ 208 w 496"/>
                      <a:gd name="T21" fmla="*/ 67 h 653"/>
                      <a:gd name="T22" fmla="*/ 224 w 496"/>
                      <a:gd name="T23" fmla="*/ 147 h 653"/>
                      <a:gd name="T24" fmla="*/ 228 w 496"/>
                      <a:gd name="T25" fmla="*/ 188 h 653"/>
                      <a:gd name="T26" fmla="*/ 231 w 496"/>
                      <a:gd name="T27" fmla="*/ 221 h 653"/>
                      <a:gd name="T28" fmla="*/ 243 w 496"/>
                      <a:gd name="T29" fmla="*/ 299 h 653"/>
                      <a:gd name="T30" fmla="*/ 256 w 496"/>
                      <a:gd name="T31" fmla="*/ 443 h 653"/>
                      <a:gd name="T32" fmla="*/ 267 w 496"/>
                      <a:gd name="T33" fmla="*/ 536 h 653"/>
                      <a:gd name="T34" fmla="*/ 296 w 496"/>
                      <a:gd name="T35" fmla="*/ 627 h 653"/>
                      <a:gd name="T36" fmla="*/ 348 w 496"/>
                      <a:gd name="T37" fmla="*/ 653 h 653"/>
                      <a:gd name="T38" fmla="*/ 390 w 496"/>
                      <a:gd name="T39" fmla="*/ 629 h 653"/>
                      <a:gd name="T40" fmla="*/ 414 w 496"/>
                      <a:gd name="T41" fmla="*/ 584 h 653"/>
                      <a:gd name="T42" fmla="*/ 435 w 496"/>
                      <a:gd name="T43" fmla="*/ 539 h 653"/>
                      <a:gd name="T44" fmla="*/ 474 w 496"/>
                      <a:gd name="T45" fmla="*/ 422 h 653"/>
                      <a:gd name="T46" fmla="*/ 486 w 496"/>
                      <a:gd name="T47" fmla="*/ 371 h 653"/>
                      <a:gd name="T48" fmla="*/ 496 w 496"/>
                      <a:gd name="T49" fmla="*/ 331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614" name="Freeform 28"/>
                  <p:cNvSpPr>
                    <a:spLocks/>
                  </p:cNvSpPr>
                  <p:nvPr/>
                </p:nvSpPr>
                <p:spPr bwMode="auto">
                  <a:xfrm>
                    <a:off x="1071" y="1308"/>
                    <a:ext cx="496" cy="653"/>
                  </a:xfrm>
                  <a:custGeom>
                    <a:avLst/>
                    <a:gdLst>
                      <a:gd name="T0" fmla="*/ 0 w 496"/>
                      <a:gd name="T1" fmla="*/ 323 h 653"/>
                      <a:gd name="T2" fmla="*/ 18 w 496"/>
                      <a:gd name="T3" fmla="*/ 239 h 653"/>
                      <a:gd name="T4" fmla="*/ 33 w 496"/>
                      <a:gd name="T5" fmla="*/ 182 h 653"/>
                      <a:gd name="T6" fmla="*/ 42 w 496"/>
                      <a:gd name="T7" fmla="*/ 149 h 653"/>
                      <a:gd name="T8" fmla="*/ 48 w 496"/>
                      <a:gd name="T9" fmla="*/ 131 h 653"/>
                      <a:gd name="T10" fmla="*/ 56 w 496"/>
                      <a:gd name="T11" fmla="*/ 107 h 653"/>
                      <a:gd name="T12" fmla="*/ 88 w 496"/>
                      <a:gd name="T13" fmla="*/ 35 h 653"/>
                      <a:gd name="T14" fmla="*/ 123 w 496"/>
                      <a:gd name="T15" fmla="*/ 5 h 653"/>
                      <a:gd name="T16" fmla="*/ 152 w 496"/>
                      <a:gd name="T17" fmla="*/ 3 h 653"/>
                      <a:gd name="T18" fmla="*/ 180 w 496"/>
                      <a:gd name="T19" fmla="*/ 14 h 653"/>
                      <a:gd name="T20" fmla="*/ 208 w 496"/>
                      <a:gd name="T21" fmla="*/ 67 h 653"/>
                      <a:gd name="T22" fmla="*/ 224 w 496"/>
                      <a:gd name="T23" fmla="*/ 147 h 653"/>
                      <a:gd name="T24" fmla="*/ 228 w 496"/>
                      <a:gd name="T25" fmla="*/ 188 h 653"/>
                      <a:gd name="T26" fmla="*/ 231 w 496"/>
                      <a:gd name="T27" fmla="*/ 221 h 653"/>
                      <a:gd name="T28" fmla="*/ 243 w 496"/>
                      <a:gd name="T29" fmla="*/ 299 h 653"/>
                      <a:gd name="T30" fmla="*/ 256 w 496"/>
                      <a:gd name="T31" fmla="*/ 443 h 653"/>
                      <a:gd name="T32" fmla="*/ 267 w 496"/>
                      <a:gd name="T33" fmla="*/ 536 h 653"/>
                      <a:gd name="T34" fmla="*/ 296 w 496"/>
                      <a:gd name="T35" fmla="*/ 627 h 653"/>
                      <a:gd name="T36" fmla="*/ 348 w 496"/>
                      <a:gd name="T37" fmla="*/ 653 h 653"/>
                      <a:gd name="T38" fmla="*/ 390 w 496"/>
                      <a:gd name="T39" fmla="*/ 629 h 653"/>
                      <a:gd name="T40" fmla="*/ 414 w 496"/>
                      <a:gd name="T41" fmla="*/ 584 h 653"/>
                      <a:gd name="T42" fmla="*/ 435 w 496"/>
                      <a:gd name="T43" fmla="*/ 539 h 653"/>
                      <a:gd name="T44" fmla="*/ 474 w 496"/>
                      <a:gd name="T45" fmla="*/ 422 h 653"/>
                      <a:gd name="T46" fmla="*/ 486 w 496"/>
                      <a:gd name="T47" fmla="*/ 371 h 653"/>
                      <a:gd name="T48" fmla="*/ 496 w 496"/>
                      <a:gd name="T49" fmla="*/ 331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615" name="Freeform 29"/>
                  <p:cNvSpPr>
                    <a:spLocks/>
                  </p:cNvSpPr>
                  <p:nvPr/>
                </p:nvSpPr>
                <p:spPr bwMode="auto">
                  <a:xfrm>
                    <a:off x="1568" y="1312"/>
                    <a:ext cx="496" cy="653"/>
                  </a:xfrm>
                  <a:custGeom>
                    <a:avLst/>
                    <a:gdLst>
                      <a:gd name="T0" fmla="*/ 0 w 496"/>
                      <a:gd name="T1" fmla="*/ 323 h 653"/>
                      <a:gd name="T2" fmla="*/ 18 w 496"/>
                      <a:gd name="T3" fmla="*/ 239 h 653"/>
                      <a:gd name="T4" fmla="*/ 33 w 496"/>
                      <a:gd name="T5" fmla="*/ 182 h 653"/>
                      <a:gd name="T6" fmla="*/ 42 w 496"/>
                      <a:gd name="T7" fmla="*/ 149 h 653"/>
                      <a:gd name="T8" fmla="*/ 48 w 496"/>
                      <a:gd name="T9" fmla="*/ 131 h 653"/>
                      <a:gd name="T10" fmla="*/ 56 w 496"/>
                      <a:gd name="T11" fmla="*/ 107 h 653"/>
                      <a:gd name="T12" fmla="*/ 88 w 496"/>
                      <a:gd name="T13" fmla="*/ 35 h 653"/>
                      <a:gd name="T14" fmla="*/ 123 w 496"/>
                      <a:gd name="T15" fmla="*/ 5 h 653"/>
                      <a:gd name="T16" fmla="*/ 152 w 496"/>
                      <a:gd name="T17" fmla="*/ 3 h 653"/>
                      <a:gd name="T18" fmla="*/ 180 w 496"/>
                      <a:gd name="T19" fmla="*/ 14 h 653"/>
                      <a:gd name="T20" fmla="*/ 208 w 496"/>
                      <a:gd name="T21" fmla="*/ 67 h 653"/>
                      <a:gd name="T22" fmla="*/ 224 w 496"/>
                      <a:gd name="T23" fmla="*/ 147 h 653"/>
                      <a:gd name="T24" fmla="*/ 228 w 496"/>
                      <a:gd name="T25" fmla="*/ 188 h 653"/>
                      <a:gd name="T26" fmla="*/ 231 w 496"/>
                      <a:gd name="T27" fmla="*/ 221 h 653"/>
                      <a:gd name="T28" fmla="*/ 243 w 496"/>
                      <a:gd name="T29" fmla="*/ 299 h 653"/>
                      <a:gd name="T30" fmla="*/ 256 w 496"/>
                      <a:gd name="T31" fmla="*/ 443 h 653"/>
                      <a:gd name="T32" fmla="*/ 267 w 496"/>
                      <a:gd name="T33" fmla="*/ 536 h 653"/>
                      <a:gd name="T34" fmla="*/ 296 w 496"/>
                      <a:gd name="T35" fmla="*/ 627 h 653"/>
                      <a:gd name="T36" fmla="*/ 348 w 496"/>
                      <a:gd name="T37" fmla="*/ 653 h 653"/>
                      <a:gd name="T38" fmla="*/ 390 w 496"/>
                      <a:gd name="T39" fmla="*/ 629 h 653"/>
                      <a:gd name="T40" fmla="*/ 414 w 496"/>
                      <a:gd name="T41" fmla="*/ 584 h 653"/>
                      <a:gd name="T42" fmla="*/ 435 w 496"/>
                      <a:gd name="T43" fmla="*/ 539 h 653"/>
                      <a:gd name="T44" fmla="*/ 474 w 496"/>
                      <a:gd name="T45" fmla="*/ 422 h 653"/>
                      <a:gd name="T46" fmla="*/ 486 w 496"/>
                      <a:gd name="T47" fmla="*/ 371 h 653"/>
                      <a:gd name="T48" fmla="*/ 496 w 496"/>
                      <a:gd name="T49" fmla="*/ 331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sp>
          <p:nvSpPr>
            <p:cNvPr id="23603" name="Line 30"/>
            <p:cNvSpPr>
              <a:spLocks noChangeShapeType="1"/>
            </p:cNvSpPr>
            <p:nvPr/>
          </p:nvSpPr>
          <p:spPr bwMode="auto">
            <a:xfrm>
              <a:off x="1088" y="864"/>
              <a:ext cx="3648" cy="0"/>
            </a:xfrm>
            <a:prstGeom prst="line">
              <a:avLst/>
            </a:prstGeom>
            <a:noFill/>
            <a:ln w="28575">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604" name="Line 31"/>
            <p:cNvSpPr>
              <a:spLocks noChangeShapeType="1"/>
            </p:cNvSpPr>
            <p:nvPr/>
          </p:nvSpPr>
          <p:spPr bwMode="auto">
            <a:xfrm>
              <a:off x="1088" y="296"/>
              <a:ext cx="0" cy="1008"/>
            </a:xfrm>
            <a:prstGeom prst="line">
              <a:avLst/>
            </a:prstGeom>
            <a:noFill/>
            <a:ln w="28575">
              <a:solidFill>
                <a:srgbClr val="0066FF"/>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3605" name="Text Box 32"/>
            <p:cNvSpPr txBox="1">
              <a:spLocks noChangeArrowheads="1"/>
            </p:cNvSpPr>
            <p:nvPr/>
          </p:nvSpPr>
          <p:spPr bwMode="auto">
            <a:xfrm>
              <a:off x="912" y="24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solidFill>
                    <a:srgbClr val="FF3300"/>
                  </a:solidFill>
                  <a:latin typeface="VNI-Times" pitchFamily="2" charset="0"/>
                </a:rPr>
                <a:t>E</a:t>
              </a:r>
            </a:p>
          </p:txBody>
        </p:sp>
        <p:sp>
          <p:nvSpPr>
            <p:cNvPr id="23606" name="Text Box 33"/>
            <p:cNvSpPr txBox="1">
              <a:spLocks noChangeArrowheads="1"/>
            </p:cNvSpPr>
            <p:nvPr/>
          </p:nvSpPr>
          <p:spPr bwMode="auto">
            <a:xfrm>
              <a:off x="912" y="729"/>
              <a:ext cx="1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1800">
                  <a:solidFill>
                    <a:srgbClr val="00FF00"/>
                  </a:solidFill>
                  <a:latin typeface="VNI-Times" pitchFamily="2" charset="0"/>
                </a:rPr>
                <a:t>0</a:t>
              </a:r>
            </a:p>
          </p:txBody>
        </p:sp>
        <p:sp>
          <p:nvSpPr>
            <p:cNvPr id="23607" name="Text Box 34"/>
            <p:cNvSpPr txBox="1">
              <a:spLocks noChangeArrowheads="1"/>
            </p:cNvSpPr>
            <p:nvPr/>
          </p:nvSpPr>
          <p:spPr bwMode="auto">
            <a:xfrm>
              <a:off x="4608" y="816"/>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CC34CC"/>
                  </a:solidFill>
                  <a:latin typeface="VNI-Times" pitchFamily="2" charset="0"/>
                </a:rPr>
                <a:t>t</a:t>
              </a:r>
            </a:p>
          </p:txBody>
        </p:sp>
      </p:grpSp>
      <p:grpSp>
        <p:nvGrpSpPr>
          <p:cNvPr id="21507" name="Group 35"/>
          <p:cNvGrpSpPr>
            <a:grpSpLocks/>
          </p:cNvGrpSpPr>
          <p:nvPr/>
        </p:nvGrpSpPr>
        <p:grpSpPr bwMode="auto">
          <a:xfrm>
            <a:off x="1219200" y="2743200"/>
            <a:ext cx="7010400" cy="1692275"/>
            <a:chOff x="864" y="1430"/>
            <a:chExt cx="3744" cy="1066"/>
          </a:xfrm>
        </p:grpSpPr>
        <p:grpSp>
          <p:nvGrpSpPr>
            <p:cNvPr id="23594" name="Group 36"/>
            <p:cNvGrpSpPr>
              <a:grpSpLocks/>
            </p:cNvGrpSpPr>
            <p:nvPr/>
          </p:nvGrpSpPr>
          <p:grpSpPr bwMode="auto">
            <a:xfrm>
              <a:off x="1088" y="1672"/>
              <a:ext cx="3127" cy="669"/>
              <a:chOff x="1112" y="1859"/>
              <a:chExt cx="3127" cy="669"/>
            </a:xfrm>
          </p:grpSpPr>
          <p:sp>
            <p:nvSpPr>
              <p:cNvPr id="23600" name="Freeform 37"/>
              <p:cNvSpPr>
                <a:spLocks/>
              </p:cNvSpPr>
              <p:nvPr/>
            </p:nvSpPr>
            <p:spPr bwMode="auto">
              <a:xfrm>
                <a:off x="1112" y="1883"/>
                <a:ext cx="1849" cy="645"/>
              </a:xfrm>
              <a:custGeom>
                <a:avLst/>
                <a:gdLst>
                  <a:gd name="T0" fmla="*/ 0 w 1849"/>
                  <a:gd name="T1" fmla="*/ 0 h 645"/>
                  <a:gd name="T2" fmla="*/ 88 w 1849"/>
                  <a:gd name="T3" fmla="*/ 8 h 645"/>
                  <a:gd name="T4" fmla="*/ 152 w 1849"/>
                  <a:gd name="T5" fmla="*/ 16 h 645"/>
                  <a:gd name="T6" fmla="*/ 184 w 1849"/>
                  <a:gd name="T7" fmla="*/ 32 h 645"/>
                  <a:gd name="T8" fmla="*/ 264 w 1849"/>
                  <a:gd name="T9" fmla="*/ 56 h 645"/>
                  <a:gd name="T10" fmla="*/ 328 w 1849"/>
                  <a:gd name="T11" fmla="*/ 96 h 645"/>
                  <a:gd name="T12" fmla="*/ 400 w 1849"/>
                  <a:gd name="T13" fmla="*/ 152 h 645"/>
                  <a:gd name="T14" fmla="*/ 456 w 1849"/>
                  <a:gd name="T15" fmla="*/ 200 h 645"/>
                  <a:gd name="T16" fmla="*/ 520 w 1849"/>
                  <a:gd name="T17" fmla="*/ 264 h 645"/>
                  <a:gd name="T18" fmla="*/ 568 w 1849"/>
                  <a:gd name="T19" fmla="*/ 320 h 645"/>
                  <a:gd name="T20" fmla="*/ 640 w 1849"/>
                  <a:gd name="T21" fmla="*/ 408 h 645"/>
                  <a:gd name="T22" fmla="*/ 696 w 1849"/>
                  <a:gd name="T23" fmla="*/ 456 h 645"/>
                  <a:gd name="T24" fmla="*/ 792 w 1849"/>
                  <a:gd name="T25" fmla="*/ 528 h 645"/>
                  <a:gd name="T26" fmla="*/ 992 w 1849"/>
                  <a:gd name="T27" fmla="*/ 616 h 645"/>
                  <a:gd name="T28" fmla="*/ 1160 w 1849"/>
                  <a:gd name="T29" fmla="*/ 644 h 645"/>
                  <a:gd name="T30" fmla="*/ 1368 w 1849"/>
                  <a:gd name="T31" fmla="*/ 612 h 645"/>
                  <a:gd name="T32" fmla="*/ 1482 w 1849"/>
                  <a:gd name="T33" fmla="*/ 564 h 645"/>
                  <a:gd name="T34" fmla="*/ 1581 w 1849"/>
                  <a:gd name="T35" fmla="*/ 517 h 645"/>
                  <a:gd name="T36" fmla="*/ 1757 w 1849"/>
                  <a:gd name="T37" fmla="*/ 398 h 645"/>
                  <a:gd name="T38" fmla="*/ 1806 w 1849"/>
                  <a:gd name="T39" fmla="*/ 348 h 645"/>
                  <a:gd name="T40" fmla="*/ 1849 w 1849"/>
                  <a:gd name="T41" fmla="*/ 308 h 64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49"/>
                  <a:gd name="T64" fmla="*/ 0 h 645"/>
                  <a:gd name="T65" fmla="*/ 1849 w 1849"/>
                  <a:gd name="T66" fmla="*/ 645 h 64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49" h="645">
                    <a:moveTo>
                      <a:pt x="0" y="0"/>
                    </a:moveTo>
                    <a:cubicBezTo>
                      <a:pt x="9" y="2"/>
                      <a:pt x="63" y="5"/>
                      <a:pt x="88" y="8"/>
                    </a:cubicBezTo>
                    <a:cubicBezTo>
                      <a:pt x="113" y="11"/>
                      <a:pt x="136" y="12"/>
                      <a:pt x="152" y="16"/>
                    </a:cubicBezTo>
                    <a:cubicBezTo>
                      <a:pt x="168" y="20"/>
                      <a:pt x="166" y="25"/>
                      <a:pt x="184" y="32"/>
                    </a:cubicBezTo>
                    <a:cubicBezTo>
                      <a:pt x="202" y="39"/>
                      <a:pt x="240" y="45"/>
                      <a:pt x="264" y="56"/>
                    </a:cubicBezTo>
                    <a:cubicBezTo>
                      <a:pt x="288" y="67"/>
                      <a:pt x="305" y="80"/>
                      <a:pt x="328" y="96"/>
                    </a:cubicBezTo>
                    <a:cubicBezTo>
                      <a:pt x="351" y="112"/>
                      <a:pt x="379" y="135"/>
                      <a:pt x="400" y="152"/>
                    </a:cubicBezTo>
                    <a:cubicBezTo>
                      <a:pt x="421" y="169"/>
                      <a:pt x="436" y="181"/>
                      <a:pt x="456" y="200"/>
                    </a:cubicBezTo>
                    <a:cubicBezTo>
                      <a:pt x="476" y="219"/>
                      <a:pt x="501" y="244"/>
                      <a:pt x="520" y="264"/>
                    </a:cubicBezTo>
                    <a:cubicBezTo>
                      <a:pt x="539" y="284"/>
                      <a:pt x="548" y="296"/>
                      <a:pt x="568" y="320"/>
                    </a:cubicBezTo>
                    <a:cubicBezTo>
                      <a:pt x="588" y="344"/>
                      <a:pt x="619" y="385"/>
                      <a:pt x="640" y="408"/>
                    </a:cubicBezTo>
                    <a:cubicBezTo>
                      <a:pt x="661" y="431"/>
                      <a:pt x="671" y="436"/>
                      <a:pt x="696" y="456"/>
                    </a:cubicBezTo>
                    <a:cubicBezTo>
                      <a:pt x="721" y="476"/>
                      <a:pt x="743" y="501"/>
                      <a:pt x="792" y="528"/>
                    </a:cubicBezTo>
                    <a:cubicBezTo>
                      <a:pt x="822" y="548"/>
                      <a:pt x="931" y="597"/>
                      <a:pt x="992" y="616"/>
                    </a:cubicBezTo>
                    <a:cubicBezTo>
                      <a:pt x="1053" y="635"/>
                      <a:pt x="1097" y="645"/>
                      <a:pt x="1160" y="644"/>
                    </a:cubicBezTo>
                    <a:cubicBezTo>
                      <a:pt x="1223" y="643"/>
                      <a:pt x="1317" y="626"/>
                      <a:pt x="1368" y="612"/>
                    </a:cubicBezTo>
                    <a:cubicBezTo>
                      <a:pt x="1418" y="599"/>
                      <a:pt x="1454" y="580"/>
                      <a:pt x="1482" y="564"/>
                    </a:cubicBezTo>
                    <a:cubicBezTo>
                      <a:pt x="1516" y="549"/>
                      <a:pt x="1542" y="537"/>
                      <a:pt x="1581" y="517"/>
                    </a:cubicBezTo>
                    <a:cubicBezTo>
                      <a:pt x="1626" y="490"/>
                      <a:pt x="1720" y="427"/>
                      <a:pt x="1757" y="398"/>
                    </a:cubicBezTo>
                    <a:cubicBezTo>
                      <a:pt x="1778" y="382"/>
                      <a:pt x="1789" y="363"/>
                      <a:pt x="1806" y="348"/>
                    </a:cubicBezTo>
                    <a:cubicBezTo>
                      <a:pt x="1825" y="333"/>
                      <a:pt x="1840" y="316"/>
                      <a:pt x="1849" y="308"/>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601" name="Freeform 38"/>
              <p:cNvSpPr>
                <a:spLocks/>
              </p:cNvSpPr>
              <p:nvPr/>
            </p:nvSpPr>
            <p:spPr bwMode="auto">
              <a:xfrm>
                <a:off x="2960" y="1859"/>
                <a:ext cx="1279" cy="325"/>
              </a:xfrm>
              <a:custGeom>
                <a:avLst/>
                <a:gdLst>
                  <a:gd name="T0" fmla="*/ 0 w 1279"/>
                  <a:gd name="T1" fmla="*/ 325 h 325"/>
                  <a:gd name="T2" fmla="*/ 84 w 1279"/>
                  <a:gd name="T3" fmla="*/ 243 h 325"/>
                  <a:gd name="T4" fmla="*/ 155 w 1279"/>
                  <a:gd name="T5" fmla="*/ 188 h 325"/>
                  <a:gd name="T6" fmla="*/ 195 w 1279"/>
                  <a:gd name="T7" fmla="*/ 156 h 325"/>
                  <a:gd name="T8" fmla="*/ 225 w 1279"/>
                  <a:gd name="T9" fmla="*/ 138 h 325"/>
                  <a:gd name="T10" fmla="*/ 264 w 1279"/>
                  <a:gd name="T11" fmla="*/ 114 h 325"/>
                  <a:gd name="T12" fmla="*/ 419 w 1279"/>
                  <a:gd name="T13" fmla="*/ 42 h 325"/>
                  <a:gd name="T14" fmla="*/ 595 w 1279"/>
                  <a:gd name="T15" fmla="*/ 9 h 325"/>
                  <a:gd name="T16" fmla="*/ 743 w 1279"/>
                  <a:gd name="T17" fmla="*/ 3 h 325"/>
                  <a:gd name="T18" fmla="*/ 895 w 1279"/>
                  <a:gd name="T19" fmla="*/ 24 h 325"/>
                  <a:gd name="T20" fmla="*/ 1031 w 1279"/>
                  <a:gd name="T21" fmla="*/ 80 h 325"/>
                  <a:gd name="T22" fmla="*/ 1175 w 1279"/>
                  <a:gd name="T23" fmla="*/ 176 h 325"/>
                  <a:gd name="T24" fmla="*/ 1279 w 1279"/>
                  <a:gd name="T25" fmla="*/ 304 h 3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79"/>
                  <a:gd name="T40" fmla="*/ 0 h 325"/>
                  <a:gd name="T41" fmla="*/ 1279 w 1279"/>
                  <a:gd name="T42" fmla="*/ 325 h 32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79" h="325">
                    <a:moveTo>
                      <a:pt x="0" y="325"/>
                    </a:moveTo>
                    <a:cubicBezTo>
                      <a:pt x="45" y="297"/>
                      <a:pt x="34" y="271"/>
                      <a:pt x="84" y="243"/>
                    </a:cubicBezTo>
                    <a:cubicBezTo>
                      <a:pt x="103" y="222"/>
                      <a:pt x="133" y="202"/>
                      <a:pt x="155" y="188"/>
                    </a:cubicBezTo>
                    <a:cubicBezTo>
                      <a:pt x="172" y="173"/>
                      <a:pt x="187" y="163"/>
                      <a:pt x="195" y="156"/>
                    </a:cubicBezTo>
                    <a:cubicBezTo>
                      <a:pt x="210" y="145"/>
                      <a:pt x="215" y="144"/>
                      <a:pt x="225" y="138"/>
                    </a:cubicBezTo>
                    <a:cubicBezTo>
                      <a:pt x="232" y="131"/>
                      <a:pt x="228" y="130"/>
                      <a:pt x="264" y="114"/>
                    </a:cubicBezTo>
                    <a:cubicBezTo>
                      <a:pt x="298" y="98"/>
                      <a:pt x="365" y="59"/>
                      <a:pt x="419" y="42"/>
                    </a:cubicBezTo>
                    <a:cubicBezTo>
                      <a:pt x="475" y="25"/>
                      <a:pt x="539" y="14"/>
                      <a:pt x="595" y="9"/>
                    </a:cubicBezTo>
                    <a:cubicBezTo>
                      <a:pt x="651" y="2"/>
                      <a:pt x="693" y="0"/>
                      <a:pt x="743" y="3"/>
                    </a:cubicBezTo>
                    <a:cubicBezTo>
                      <a:pt x="790" y="5"/>
                      <a:pt x="847" y="11"/>
                      <a:pt x="895" y="24"/>
                    </a:cubicBezTo>
                    <a:cubicBezTo>
                      <a:pt x="943" y="37"/>
                      <a:pt x="984" y="55"/>
                      <a:pt x="1031" y="80"/>
                    </a:cubicBezTo>
                    <a:cubicBezTo>
                      <a:pt x="1078" y="105"/>
                      <a:pt x="1134" y="139"/>
                      <a:pt x="1175" y="176"/>
                    </a:cubicBezTo>
                    <a:cubicBezTo>
                      <a:pt x="1216" y="213"/>
                      <a:pt x="1271" y="312"/>
                      <a:pt x="1279" y="304"/>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3595" name="Line 39"/>
            <p:cNvSpPr>
              <a:spLocks noChangeShapeType="1"/>
            </p:cNvSpPr>
            <p:nvPr/>
          </p:nvSpPr>
          <p:spPr bwMode="auto">
            <a:xfrm>
              <a:off x="1080" y="1968"/>
              <a:ext cx="3528" cy="24"/>
            </a:xfrm>
            <a:prstGeom prst="line">
              <a:avLst/>
            </a:prstGeom>
            <a:noFill/>
            <a:ln w="28575">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96" name="Line 40"/>
            <p:cNvSpPr>
              <a:spLocks noChangeShapeType="1"/>
            </p:cNvSpPr>
            <p:nvPr/>
          </p:nvSpPr>
          <p:spPr bwMode="auto">
            <a:xfrm>
              <a:off x="1080" y="1488"/>
              <a:ext cx="0" cy="1008"/>
            </a:xfrm>
            <a:prstGeom prst="line">
              <a:avLst/>
            </a:prstGeom>
            <a:noFill/>
            <a:ln w="28575">
              <a:solidFill>
                <a:srgbClr val="0066FF"/>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3597" name="Text Box 41"/>
            <p:cNvSpPr txBox="1">
              <a:spLocks noChangeArrowheads="1"/>
            </p:cNvSpPr>
            <p:nvPr/>
          </p:nvSpPr>
          <p:spPr bwMode="auto">
            <a:xfrm>
              <a:off x="864" y="143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solidFill>
                    <a:srgbClr val="FF3300"/>
                  </a:solidFill>
                  <a:latin typeface="VNI-Times" pitchFamily="2" charset="0"/>
                </a:rPr>
                <a:t>E</a:t>
              </a:r>
              <a:r>
                <a:rPr lang="en-US" baseline="-25000">
                  <a:solidFill>
                    <a:srgbClr val="FF3300"/>
                  </a:solidFill>
                  <a:latin typeface="VNI-Times" pitchFamily="2" charset="0"/>
                </a:rPr>
                <a:t>1</a:t>
              </a:r>
              <a:endParaRPr lang="en-US">
                <a:solidFill>
                  <a:srgbClr val="FF3300"/>
                </a:solidFill>
                <a:latin typeface="VNI-Times" pitchFamily="2" charset="0"/>
              </a:endParaRPr>
            </a:p>
          </p:txBody>
        </p:sp>
        <p:sp>
          <p:nvSpPr>
            <p:cNvPr id="23598" name="Text Box 42"/>
            <p:cNvSpPr txBox="1">
              <a:spLocks noChangeArrowheads="1"/>
            </p:cNvSpPr>
            <p:nvPr/>
          </p:nvSpPr>
          <p:spPr bwMode="auto">
            <a:xfrm>
              <a:off x="912" y="1848"/>
              <a:ext cx="1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1800">
                  <a:solidFill>
                    <a:srgbClr val="00FF00"/>
                  </a:solidFill>
                  <a:latin typeface="VNI-Times" pitchFamily="2" charset="0"/>
                </a:rPr>
                <a:t>0</a:t>
              </a:r>
            </a:p>
          </p:txBody>
        </p:sp>
        <p:sp>
          <p:nvSpPr>
            <p:cNvPr id="23599" name="Text Box 43"/>
            <p:cNvSpPr txBox="1">
              <a:spLocks noChangeArrowheads="1"/>
            </p:cNvSpPr>
            <p:nvPr/>
          </p:nvSpPr>
          <p:spPr bwMode="auto">
            <a:xfrm>
              <a:off x="4392" y="1920"/>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CC34CC"/>
                  </a:solidFill>
                  <a:latin typeface="VNI-Times" pitchFamily="2" charset="0"/>
                </a:rPr>
                <a:t>t</a:t>
              </a:r>
            </a:p>
          </p:txBody>
        </p:sp>
      </p:grpSp>
      <p:sp>
        <p:nvSpPr>
          <p:cNvPr id="23556" name="Text Box 74"/>
          <p:cNvSpPr txBox="1">
            <a:spLocks noChangeArrowheads="1"/>
          </p:cNvSpPr>
          <p:nvPr/>
        </p:nvSpPr>
        <p:spPr bwMode="auto">
          <a:xfrm>
            <a:off x="457200" y="9144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1800">
                <a:solidFill>
                  <a:srgbClr val="000066"/>
                </a:solidFill>
                <a:latin typeface="VNI-Times" pitchFamily="2" charset="0"/>
              </a:rPr>
              <a:t>H(a)</a:t>
            </a:r>
          </a:p>
        </p:txBody>
      </p:sp>
      <p:sp>
        <p:nvSpPr>
          <p:cNvPr id="23557" name="Text Box 75"/>
          <p:cNvSpPr txBox="1">
            <a:spLocks noChangeArrowheads="1"/>
          </p:cNvSpPr>
          <p:nvPr/>
        </p:nvSpPr>
        <p:spPr bwMode="auto">
          <a:xfrm>
            <a:off x="533400" y="28956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1800">
                <a:solidFill>
                  <a:srgbClr val="000066"/>
                </a:solidFill>
                <a:latin typeface="VNI-Times" pitchFamily="2" charset="0"/>
              </a:rPr>
              <a:t>H(b)</a:t>
            </a:r>
          </a:p>
        </p:txBody>
      </p:sp>
      <p:sp>
        <p:nvSpPr>
          <p:cNvPr id="21510" name="Text Box 77"/>
          <p:cNvSpPr txBox="1">
            <a:spLocks noChangeArrowheads="1"/>
          </p:cNvSpPr>
          <p:nvPr/>
        </p:nvSpPr>
        <p:spPr bwMode="auto">
          <a:xfrm>
            <a:off x="685800" y="2286000"/>
            <a:ext cx="7467600" cy="457200"/>
          </a:xfrm>
          <a:prstGeom prst="rect">
            <a:avLst/>
          </a:prstGeom>
          <a:noFill/>
          <a:ln>
            <a:noFill/>
          </a:ln>
          <a:extLst>
            <a:ext uri="{909E8E84-426E-40DD-AFC4-6F175D3DCCD1}">
              <a14:hiddenFill xmlns:a14="http://schemas.microsoft.com/office/drawing/2010/main">
                <a:solidFill>
                  <a:srgbClr val="CC34CC"/>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vi-VN" sz="2400" b="1">
                <a:solidFill>
                  <a:srgbClr val="000066"/>
                </a:solidFill>
                <a:latin typeface="Times New Roman" panose="02020603050405020304" pitchFamily="18" charset="0"/>
                <a:cs typeface="Times New Roman" panose="02020603050405020304" pitchFamily="18" charset="0"/>
              </a:rPr>
              <a:t>Sóng mang chưa biến điệu</a:t>
            </a:r>
            <a:r>
              <a:rPr lang="en-US" sz="2400" b="1">
                <a:solidFill>
                  <a:srgbClr val="000066"/>
                </a:solidFill>
                <a:latin typeface="Times New Roman" panose="02020603050405020304" pitchFamily="18" charset="0"/>
                <a:cs typeface="Times New Roman" panose="02020603050405020304" pitchFamily="18" charset="0"/>
              </a:rPr>
              <a:t>( dao động điện từ cao tần)</a:t>
            </a:r>
            <a:r>
              <a:rPr lang="vi-VN" sz="2400" b="1">
                <a:solidFill>
                  <a:srgbClr val="000066"/>
                </a:solidFill>
                <a:latin typeface="Times New Roman" panose="02020603050405020304" pitchFamily="18" charset="0"/>
                <a:cs typeface="Times New Roman" panose="02020603050405020304" pitchFamily="18" charset="0"/>
              </a:rPr>
              <a:t> </a:t>
            </a:r>
          </a:p>
        </p:txBody>
      </p:sp>
      <p:sp>
        <p:nvSpPr>
          <p:cNvPr id="21511" name="Text Box 78"/>
          <p:cNvSpPr txBox="1">
            <a:spLocks noChangeArrowheads="1"/>
          </p:cNvSpPr>
          <p:nvPr/>
        </p:nvSpPr>
        <p:spPr bwMode="auto">
          <a:xfrm>
            <a:off x="2133600" y="4038600"/>
            <a:ext cx="5486400" cy="457200"/>
          </a:xfrm>
          <a:prstGeom prst="rect">
            <a:avLst/>
          </a:prstGeom>
          <a:noFill/>
          <a:ln>
            <a:noFill/>
          </a:ln>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b="1">
                <a:solidFill>
                  <a:srgbClr val="000066"/>
                </a:solidFill>
                <a:latin typeface="Times New Roman" panose="02020603050405020304" pitchFamily="18" charset="0"/>
                <a:cs typeface="Times New Roman" panose="02020603050405020304" pitchFamily="18" charset="0"/>
              </a:rPr>
              <a:t>Dao động điện từ âm tần (Sóng âm tần )</a:t>
            </a:r>
          </a:p>
        </p:txBody>
      </p:sp>
      <p:grpSp>
        <p:nvGrpSpPr>
          <p:cNvPr id="21512" name="Group 82"/>
          <p:cNvGrpSpPr>
            <a:grpSpLocks/>
          </p:cNvGrpSpPr>
          <p:nvPr/>
        </p:nvGrpSpPr>
        <p:grpSpPr bwMode="auto">
          <a:xfrm>
            <a:off x="1585913" y="4779963"/>
            <a:ext cx="6186487" cy="1454150"/>
            <a:chOff x="999" y="3011"/>
            <a:chExt cx="3020" cy="916"/>
          </a:xfrm>
        </p:grpSpPr>
        <p:grpSp>
          <p:nvGrpSpPr>
            <p:cNvPr id="23569" name="Group 53"/>
            <p:cNvGrpSpPr>
              <a:grpSpLocks/>
            </p:cNvGrpSpPr>
            <p:nvPr/>
          </p:nvGrpSpPr>
          <p:grpSpPr bwMode="auto">
            <a:xfrm>
              <a:off x="3011" y="3037"/>
              <a:ext cx="1008" cy="890"/>
              <a:chOff x="191" y="2874"/>
              <a:chExt cx="1681" cy="774"/>
            </a:xfrm>
          </p:grpSpPr>
          <p:sp>
            <p:nvSpPr>
              <p:cNvPr id="23587" name="Freeform 54"/>
              <p:cNvSpPr>
                <a:spLocks/>
              </p:cNvSpPr>
              <p:nvPr/>
            </p:nvSpPr>
            <p:spPr bwMode="auto">
              <a:xfrm rot="10800000">
                <a:off x="672" y="2963"/>
                <a:ext cx="240" cy="624"/>
              </a:xfrm>
              <a:custGeom>
                <a:avLst/>
                <a:gdLst>
                  <a:gd name="T0" fmla="*/ 0 w 496"/>
                  <a:gd name="T1" fmla="*/ 269 h 653"/>
                  <a:gd name="T2" fmla="*/ 1 w 496"/>
                  <a:gd name="T3" fmla="*/ 199 h 653"/>
                  <a:gd name="T4" fmla="*/ 2 w 496"/>
                  <a:gd name="T5" fmla="*/ 152 h 653"/>
                  <a:gd name="T6" fmla="*/ 2 w 496"/>
                  <a:gd name="T7" fmla="*/ 124 h 653"/>
                  <a:gd name="T8" fmla="*/ 2 w 496"/>
                  <a:gd name="T9" fmla="*/ 109 h 653"/>
                  <a:gd name="T10" fmla="*/ 3 w 496"/>
                  <a:gd name="T11" fmla="*/ 89 h 653"/>
                  <a:gd name="T12" fmla="*/ 5 w 496"/>
                  <a:gd name="T13" fmla="*/ 30 h 653"/>
                  <a:gd name="T14" fmla="*/ 7 w 496"/>
                  <a:gd name="T15" fmla="*/ 5 h 653"/>
                  <a:gd name="T16" fmla="*/ 8 w 496"/>
                  <a:gd name="T17" fmla="*/ 3 h 653"/>
                  <a:gd name="T18" fmla="*/ 10 w 496"/>
                  <a:gd name="T19" fmla="*/ 11 h 653"/>
                  <a:gd name="T20" fmla="*/ 12 w 496"/>
                  <a:gd name="T21" fmla="*/ 55 h 653"/>
                  <a:gd name="T22" fmla="*/ 12 w 496"/>
                  <a:gd name="T23" fmla="*/ 122 h 653"/>
                  <a:gd name="T24" fmla="*/ 13 w 496"/>
                  <a:gd name="T25" fmla="*/ 157 h 653"/>
                  <a:gd name="T26" fmla="*/ 13 w 496"/>
                  <a:gd name="T27" fmla="*/ 184 h 653"/>
                  <a:gd name="T28" fmla="*/ 14 w 496"/>
                  <a:gd name="T29" fmla="*/ 249 h 653"/>
                  <a:gd name="T30" fmla="*/ 14 w 496"/>
                  <a:gd name="T31" fmla="*/ 369 h 653"/>
                  <a:gd name="T32" fmla="*/ 15 w 496"/>
                  <a:gd name="T33" fmla="*/ 446 h 653"/>
                  <a:gd name="T34" fmla="*/ 16 w 496"/>
                  <a:gd name="T35" fmla="*/ 523 h 653"/>
                  <a:gd name="T36" fmla="*/ 19 w 496"/>
                  <a:gd name="T37" fmla="*/ 545 h 653"/>
                  <a:gd name="T38" fmla="*/ 21 w 496"/>
                  <a:gd name="T39" fmla="*/ 525 h 653"/>
                  <a:gd name="T40" fmla="*/ 23 w 496"/>
                  <a:gd name="T41" fmla="*/ 486 h 653"/>
                  <a:gd name="T42" fmla="*/ 24 w 496"/>
                  <a:gd name="T43" fmla="*/ 449 h 653"/>
                  <a:gd name="T44" fmla="*/ 26 w 496"/>
                  <a:gd name="T45" fmla="*/ 352 h 653"/>
                  <a:gd name="T46" fmla="*/ 27 w 496"/>
                  <a:gd name="T47" fmla="*/ 310 h 653"/>
                  <a:gd name="T48" fmla="*/ 27 w 496"/>
                  <a:gd name="T49" fmla="*/ 276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88" name="Freeform 55"/>
              <p:cNvSpPr>
                <a:spLocks/>
              </p:cNvSpPr>
              <p:nvPr/>
            </p:nvSpPr>
            <p:spPr bwMode="auto">
              <a:xfrm rot="10800000">
                <a:off x="432" y="2936"/>
                <a:ext cx="240" cy="654"/>
              </a:xfrm>
              <a:custGeom>
                <a:avLst/>
                <a:gdLst>
                  <a:gd name="T0" fmla="*/ 0 w 496"/>
                  <a:gd name="T1" fmla="*/ 323 h 653"/>
                  <a:gd name="T2" fmla="*/ 1 w 496"/>
                  <a:gd name="T3" fmla="*/ 239 h 653"/>
                  <a:gd name="T4" fmla="*/ 2 w 496"/>
                  <a:gd name="T5" fmla="*/ 182 h 653"/>
                  <a:gd name="T6" fmla="*/ 2 w 496"/>
                  <a:gd name="T7" fmla="*/ 149 h 653"/>
                  <a:gd name="T8" fmla="*/ 2 w 496"/>
                  <a:gd name="T9" fmla="*/ 131 h 653"/>
                  <a:gd name="T10" fmla="*/ 3 w 496"/>
                  <a:gd name="T11" fmla="*/ 107 h 653"/>
                  <a:gd name="T12" fmla="*/ 5 w 496"/>
                  <a:gd name="T13" fmla="*/ 35 h 653"/>
                  <a:gd name="T14" fmla="*/ 7 w 496"/>
                  <a:gd name="T15" fmla="*/ 5 h 653"/>
                  <a:gd name="T16" fmla="*/ 8 w 496"/>
                  <a:gd name="T17" fmla="*/ 3 h 653"/>
                  <a:gd name="T18" fmla="*/ 10 w 496"/>
                  <a:gd name="T19" fmla="*/ 14 h 653"/>
                  <a:gd name="T20" fmla="*/ 12 w 496"/>
                  <a:gd name="T21" fmla="*/ 67 h 653"/>
                  <a:gd name="T22" fmla="*/ 12 w 496"/>
                  <a:gd name="T23" fmla="*/ 147 h 653"/>
                  <a:gd name="T24" fmla="*/ 13 w 496"/>
                  <a:gd name="T25" fmla="*/ 188 h 653"/>
                  <a:gd name="T26" fmla="*/ 13 w 496"/>
                  <a:gd name="T27" fmla="*/ 221 h 653"/>
                  <a:gd name="T28" fmla="*/ 14 w 496"/>
                  <a:gd name="T29" fmla="*/ 299 h 653"/>
                  <a:gd name="T30" fmla="*/ 14 w 496"/>
                  <a:gd name="T31" fmla="*/ 447 h 653"/>
                  <a:gd name="T32" fmla="*/ 15 w 496"/>
                  <a:gd name="T33" fmla="*/ 540 h 653"/>
                  <a:gd name="T34" fmla="*/ 16 w 496"/>
                  <a:gd name="T35" fmla="*/ 631 h 653"/>
                  <a:gd name="T36" fmla="*/ 19 w 496"/>
                  <a:gd name="T37" fmla="*/ 657 h 653"/>
                  <a:gd name="T38" fmla="*/ 21 w 496"/>
                  <a:gd name="T39" fmla="*/ 633 h 653"/>
                  <a:gd name="T40" fmla="*/ 23 w 496"/>
                  <a:gd name="T41" fmla="*/ 588 h 653"/>
                  <a:gd name="T42" fmla="*/ 24 w 496"/>
                  <a:gd name="T43" fmla="*/ 543 h 653"/>
                  <a:gd name="T44" fmla="*/ 26 w 496"/>
                  <a:gd name="T45" fmla="*/ 426 h 653"/>
                  <a:gd name="T46" fmla="*/ 27 w 496"/>
                  <a:gd name="T47" fmla="*/ 375 h 653"/>
                  <a:gd name="T48" fmla="*/ 27 w 496"/>
                  <a:gd name="T49" fmla="*/ 335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89" name="Freeform 56"/>
              <p:cNvSpPr>
                <a:spLocks/>
              </p:cNvSpPr>
              <p:nvPr/>
            </p:nvSpPr>
            <p:spPr bwMode="auto">
              <a:xfrm rot="10627486">
                <a:off x="191" y="2874"/>
                <a:ext cx="240" cy="774"/>
              </a:xfrm>
              <a:custGeom>
                <a:avLst/>
                <a:gdLst>
                  <a:gd name="T0" fmla="*/ 0 w 496"/>
                  <a:gd name="T1" fmla="*/ 638 h 653"/>
                  <a:gd name="T2" fmla="*/ 1 w 496"/>
                  <a:gd name="T3" fmla="*/ 471 h 653"/>
                  <a:gd name="T4" fmla="*/ 2 w 496"/>
                  <a:gd name="T5" fmla="*/ 359 h 653"/>
                  <a:gd name="T6" fmla="*/ 2 w 496"/>
                  <a:gd name="T7" fmla="*/ 295 h 653"/>
                  <a:gd name="T8" fmla="*/ 2 w 496"/>
                  <a:gd name="T9" fmla="*/ 258 h 653"/>
                  <a:gd name="T10" fmla="*/ 3 w 496"/>
                  <a:gd name="T11" fmla="*/ 212 h 653"/>
                  <a:gd name="T12" fmla="*/ 5 w 496"/>
                  <a:gd name="T13" fmla="*/ 69 h 653"/>
                  <a:gd name="T14" fmla="*/ 7 w 496"/>
                  <a:gd name="T15" fmla="*/ 9 h 653"/>
                  <a:gd name="T16" fmla="*/ 8 w 496"/>
                  <a:gd name="T17" fmla="*/ 7 h 653"/>
                  <a:gd name="T18" fmla="*/ 10 w 496"/>
                  <a:gd name="T19" fmla="*/ 28 h 653"/>
                  <a:gd name="T20" fmla="*/ 12 w 496"/>
                  <a:gd name="T21" fmla="*/ 132 h 653"/>
                  <a:gd name="T22" fmla="*/ 12 w 496"/>
                  <a:gd name="T23" fmla="*/ 289 h 653"/>
                  <a:gd name="T24" fmla="*/ 13 w 496"/>
                  <a:gd name="T25" fmla="*/ 371 h 653"/>
                  <a:gd name="T26" fmla="*/ 13 w 496"/>
                  <a:gd name="T27" fmla="*/ 437 h 653"/>
                  <a:gd name="T28" fmla="*/ 14 w 496"/>
                  <a:gd name="T29" fmla="*/ 590 h 653"/>
                  <a:gd name="T30" fmla="*/ 14 w 496"/>
                  <a:gd name="T31" fmla="*/ 874 h 653"/>
                  <a:gd name="T32" fmla="*/ 15 w 496"/>
                  <a:gd name="T33" fmla="*/ 1058 h 653"/>
                  <a:gd name="T34" fmla="*/ 16 w 496"/>
                  <a:gd name="T35" fmla="*/ 1237 h 653"/>
                  <a:gd name="T36" fmla="*/ 19 w 496"/>
                  <a:gd name="T37" fmla="*/ 1288 h 653"/>
                  <a:gd name="T38" fmla="*/ 21 w 496"/>
                  <a:gd name="T39" fmla="*/ 1242 h 653"/>
                  <a:gd name="T40" fmla="*/ 23 w 496"/>
                  <a:gd name="T41" fmla="*/ 1152 h 653"/>
                  <a:gd name="T42" fmla="*/ 24 w 496"/>
                  <a:gd name="T43" fmla="*/ 1063 h 653"/>
                  <a:gd name="T44" fmla="*/ 26 w 496"/>
                  <a:gd name="T45" fmla="*/ 833 h 653"/>
                  <a:gd name="T46" fmla="*/ 27 w 496"/>
                  <a:gd name="T47" fmla="*/ 734 h 653"/>
                  <a:gd name="T48" fmla="*/ 27 w 496"/>
                  <a:gd name="T49" fmla="*/ 653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90" name="Freeform 57"/>
              <p:cNvSpPr>
                <a:spLocks/>
              </p:cNvSpPr>
              <p:nvPr/>
            </p:nvSpPr>
            <p:spPr bwMode="auto">
              <a:xfrm rot="10800000">
                <a:off x="912" y="3000"/>
                <a:ext cx="240" cy="563"/>
              </a:xfrm>
              <a:custGeom>
                <a:avLst/>
                <a:gdLst>
                  <a:gd name="T0" fmla="*/ 0 w 496"/>
                  <a:gd name="T1" fmla="*/ 178 h 653"/>
                  <a:gd name="T2" fmla="*/ 1 w 496"/>
                  <a:gd name="T3" fmla="*/ 132 h 653"/>
                  <a:gd name="T4" fmla="*/ 2 w 496"/>
                  <a:gd name="T5" fmla="*/ 100 h 653"/>
                  <a:gd name="T6" fmla="*/ 2 w 496"/>
                  <a:gd name="T7" fmla="*/ 82 h 653"/>
                  <a:gd name="T8" fmla="*/ 2 w 496"/>
                  <a:gd name="T9" fmla="*/ 72 h 653"/>
                  <a:gd name="T10" fmla="*/ 3 w 496"/>
                  <a:gd name="T11" fmla="*/ 59 h 653"/>
                  <a:gd name="T12" fmla="*/ 5 w 496"/>
                  <a:gd name="T13" fmla="*/ 19 h 653"/>
                  <a:gd name="T14" fmla="*/ 7 w 496"/>
                  <a:gd name="T15" fmla="*/ 3 h 653"/>
                  <a:gd name="T16" fmla="*/ 8 w 496"/>
                  <a:gd name="T17" fmla="*/ 3 h 653"/>
                  <a:gd name="T18" fmla="*/ 10 w 496"/>
                  <a:gd name="T19" fmla="*/ 8 h 653"/>
                  <a:gd name="T20" fmla="*/ 12 w 496"/>
                  <a:gd name="T21" fmla="*/ 37 h 653"/>
                  <a:gd name="T22" fmla="*/ 12 w 496"/>
                  <a:gd name="T23" fmla="*/ 81 h 653"/>
                  <a:gd name="T24" fmla="*/ 13 w 496"/>
                  <a:gd name="T25" fmla="*/ 104 h 653"/>
                  <a:gd name="T26" fmla="*/ 13 w 496"/>
                  <a:gd name="T27" fmla="*/ 122 h 653"/>
                  <a:gd name="T28" fmla="*/ 14 w 496"/>
                  <a:gd name="T29" fmla="*/ 165 h 653"/>
                  <a:gd name="T30" fmla="*/ 14 w 496"/>
                  <a:gd name="T31" fmla="*/ 245 h 653"/>
                  <a:gd name="T32" fmla="*/ 15 w 496"/>
                  <a:gd name="T33" fmla="*/ 296 h 653"/>
                  <a:gd name="T34" fmla="*/ 16 w 496"/>
                  <a:gd name="T35" fmla="*/ 347 h 653"/>
                  <a:gd name="T36" fmla="*/ 19 w 496"/>
                  <a:gd name="T37" fmla="*/ 360 h 653"/>
                  <a:gd name="T38" fmla="*/ 21 w 496"/>
                  <a:gd name="T39" fmla="*/ 347 h 653"/>
                  <a:gd name="T40" fmla="*/ 23 w 496"/>
                  <a:gd name="T41" fmla="*/ 323 h 653"/>
                  <a:gd name="T42" fmla="*/ 24 w 496"/>
                  <a:gd name="T43" fmla="*/ 298 h 653"/>
                  <a:gd name="T44" fmla="*/ 26 w 496"/>
                  <a:gd name="T45" fmla="*/ 234 h 653"/>
                  <a:gd name="T46" fmla="*/ 27 w 496"/>
                  <a:gd name="T47" fmla="*/ 205 h 653"/>
                  <a:gd name="T48" fmla="*/ 27 w 496"/>
                  <a:gd name="T49" fmla="*/ 183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91" name="Freeform 58"/>
              <p:cNvSpPr>
                <a:spLocks/>
              </p:cNvSpPr>
              <p:nvPr/>
            </p:nvSpPr>
            <p:spPr bwMode="auto">
              <a:xfrm rot="10800000">
                <a:off x="1152" y="3064"/>
                <a:ext cx="240" cy="467"/>
              </a:xfrm>
              <a:custGeom>
                <a:avLst/>
                <a:gdLst>
                  <a:gd name="T0" fmla="*/ 0 w 496"/>
                  <a:gd name="T1" fmla="*/ 84 h 653"/>
                  <a:gd name="T2" fmla="*/ 1 w 496"/>
                  <a:gd name="T3" fmla="*/ 62 h 653"/>
                  <a:gd name="T4" fmla="*/ 2 w 496"/>
                  <a:gd name="T5" fmla="*/ 48 h 653"/>
                  <a:gd name="T6" fmla="*/ 2 w 496"/>
                  <a:gd name="T7" fmla="*/ 39 h 653"/>
                  <a:gd name="T8" fmla="*/ 2 w 496"/>
                  <a:gd name="T9" fmla="*/ 34 h 653"/>
                  <a:gd name="T10" fmla="*/ 3 w 496"/>
                  <a:gd name="T11" fmla="*/ 28 h 653"/>
                  <a:gd name="T12" fmla="*/ 5 w 496"/>
                  <a:gd name="T13" fmla="*/ 9 h 653"/>
                  <a:gd name="T14" fmla="*/ 7 w 496"/>
                  <a:gd name="T15" fmla="*/ 1 h 653"/>
                  <a:gd name="T16" fmla="*/ 8 w 496"/>
                  <a:gd name="T17" fmla="*/ 1 h 653"/>
                  <a:gd name="T18" fmla="*/ 10 w 496"/>
                  <a:gd name="T19" fmla="*/ 4 h 653"/>
                  <a:gd name="T20" fmla="*/ 12 w 496"/>
                  <a:gd name="T21" fmla="*/ 17 h 653"/>
                  <a:gd name="T22" fmla="*/ 12 w 496"/>
                  <a:gd name="T23" fmla="*/ 39 h 653"/>
                  <a:gd name="T24" fmla="*/ 13 w 496"/>
                  <a:gd name="T25" fmla="*/ 49 h 653"/>
                  <a:gd name="T26" fmla="*/ 13 w 496"/>
                  <a:gd name="T27" fmla="*/ 58 h 653"/>
                  <a:gd name="T28" fmla="*/ 14 w 496"/>
                  <a:gd name="T29" fmla="*/ 78 h 653"/>
                  <a:gd name="T30" fmla="*/ 14 w 496"/>
                  <a:gd name="T31" fmla="*/ 116 h 653"/>
                  <a:gd name="T32" fmla="*/ 15 w 496"/>
                  <a:gd name="T33" fmla="*/ 140 h 653"/>
                  <a:gd name="T34" fmla="*/ 16 w 496"/>
                  <a:gd name="T35" fmla="*/ 164 h 653"/>
                  <a:gd name="T36" fmla="*/ 19 w 496"/>
                  <a:gd name="T37" fmla="*/ 171 h 653"/>
                  <a:gd name="T38" fmla="*/ 21 w 496"/>
                  <a:gd name="T39" fmla="*/ 164 h 653"/>
                  <a:gd name="T40" fmla="*/ 23 w 496"/>
                  <a:gd name="T41" fmla="*/ 153 h 653"/>
                  <a:gd name="T42" fmla="*/ 24 w 496"/>
                  <a:gd name="T43" fmla="*/ 141 h 653"/>
                  <a:gd name="T44" fmla="*/ 26 w 496"/>
                  <a:gd name="T45" fmla="*/ 110 h 653"/>
                  <a:gd name="T46" fmla="*/ 27 w 496"/>
                  <a:gd name="T47" fmla="*/ 97 h 653"/>
                  <a:gd name="T48" fmla="*/ 27 w 496"/>
                  <a:gd name="T49" fmla="*/ 87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92" name="Freeform 59"/>
              <p:cNvSpPr>
                <a:spLocks/>
              </p:cNvSpPr>
              <p:nvPr/>
            </p:nvSpPr>
            <p:spPr bwMode="auto">
              <a:xfrm rot="10800000">
                <a:off x="1392" y="3120"/>
                <a:ext cx="240" cy="384"/>
              </a:xfrm>
              <a:custGeom>
                <a:avLst/>
                <a:gdLst>
                  <a:gd name="T0" fmla="*/ 0 w 496"/>
                  <a:gd name="T1" fmla="*/ 39 h 653"/>
                  <a:gd name="T2" fmla="*/ 1 w 496"/>
                  <a:gd name="T3" fmla="*/ 29 h 653"/>
                  <a:gd name="T4" fmla="*/ 2 w 496"/>
                  <a:gd name="T5" fmla="*/ 22 h 653"/>
                  <a:gd name="T6" fmla="*/ 2 w 496"/>
                  <a:gd name="T7" fmla="*/ 18 h 653"/>
                  <a:gd name="T8" fmla="*/ 2 w 496"/>
                  <a:gd name="T9" fmla="*/ 15 h 653"/>
                  <a:gd name="T10" fmla="*/ 3 w 496"/>
                  <a:gd name="T11" fmla="*/ 13 h 653"/>
                  <a:gd name="T12" fmla="*/ 5 w 496"/>
                  <a:gd name="T13" fmla="*/ 4 h 653"/>
                  <a:gd name="T14" fmla="*/ 7 w 496"/>
                  <a:gd name="T15" fmla="*/ 1 h 653"/>
                  <a:gd name="T16" fmla="*/ 8 w 496"/>
                  <a:gd name="T17" fmla="*/ 1 h 653"/>
                  <a:gd name="T18" fmla="*/ 10 w 496"/>
                  <a:gd name="T19" fmla="*/ 2 h 653"/>
                  <a:gd name="T20" fmla="*/ 12 w 496"/>
                  <a:gd name="T21" fmla="*/ 8 h 653"/>
                  <a:gd name="T22" fmla="*/ 12 w 496"/>
                  <a:gd name="T23" fmla="*/ 18 h 653"/>
                  <a:gd name="T24" fmla="*/ 13 w 496"/>
                  <a:gd name="T25" fmla="*/ 22 h 653"/>
                  <a:gd name="T26" fmla="*/ 13 w 496"/>
                  <a:gd name="T27" fmla="*/ 26 h 653"/>
                  <a:gd name="T28" fmla="*/ 14 w 496"/>
                  <a:gd name="T29" fmla="*/ 36 h 653"/>
                  <a:gd name="T30" fmla="*/ 14 w 496"/>
                  <a:gd name="T31" fmla="*/ 53 h 653"/>
                  <a:gd name="T32" fmla="*/ 15 w 496"/>
                  <a:gd name="T33" fmla="*/ 64 h 653"/>
                  <a:gd name="T34" fmla="*/ 16 w 496"/>
                  <a:gd name="T35" fmla="*/ 75 h 653"/>
                  <a:gd name="T36" fmla="*/ 19 w 496"/>
                  <a:gd name="T37" fmla="*/ 78 h 653"/>
                  <a:gd name="T38" fmla="*/ 21 w 496"/>
                  <a:gd name="T39" fmla="*/ 75 h 653"/>
                  <a:gd name="T40" fmla="*/ 23 w 496"/>
                  <a:gd name="T41" fmla="*/ 70 h 653"/>
                  <a:gd name="T42" fmla="*/ 24 w 496"/>
                  <a:gd name="T43" fmla="*/ 64 h 653"/>
                  <a:gd name="T44" fmla="*/ 26 w 496"/>
                  <a:gd name="T45" fmla="*/ 51 h 653"/>
                  <a:gd name="T46" fmla="*/ 27 w 496"/>
                  <a:gd name="T47" fmla="*/ 44 h 653"/>
                  <a:gd name="T48" fmla="*/ 27 w 496"/>
                  <a:gd name="T49" fmla="*/ 40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93" name="Freeform 60"/>
              <p:cNvSpPr>
                <a:spLocks/>
              </p:cNvSpPr>
              <p:nvPr/>
            </p:nvSpPr>
            <p:spPr bwMode="auto">
              <a:xfrm rot="10800000">
                <a:off x="1632" y="3176"/>
                <a:ext cx="240" cy="288"/>
              </a:xfrm>
              <a:custGeom>
                <a:avLst/>
                <a:gdLst>
                  <a:gd name="T0" fmla="*/ 0 w 496"/>
                  <a:gd name="T1" fmla="*/ 12 h 653"/>
                  <a:gd name="T2" fmla="*/ 1 w 496"/>
                  <a:gd name="T3" fmla="*/ 9 h 653"/>
                  <a:gd name="T4" fmla="*/ 2 w 496"/>
                  <a:gd name="T5" fmla="*/ 7 h 653"/>
                  <a:gd name="T6" fmla="*/ 2 w 496"/>
                  <a:gd name="T7" fmla="*/ 6 h 653"/>
                  <a:gd name="T8" fmla="*/ 2 w 496"/>
                  <a:gd name="T9" fmla="*/ 5 h 653"/>
                  <a:gd name="T10" fmla="*/ 3 w 496"/>
                  <a:gd name="T11" fmla="*/ 4 h 653"/>
                  <a:gd name="T12" fmla="*/ 5 w 496"/>
                  <a:gd name="T13" fmla="*/ 1 h 653"/>
                  <a:gd name="T14" fmla="*/ 7 w 496"/>
                  <a:gd name="T15" fmla="*/ 0 h 653"/>
                  <a:gd name="T16" fmla="*/ 8 w 496"/>
                  <a:gd name="T17" fmla="*/ 0 h 653"/>
                  <a:gd name="T18" fmla="*/ 10 w 496"/>
                  <a:gd name="T19" fmla="*/ 0 h 653"/>
                  <a:gd name="T20" fmla="*/ 12 w 496"/>
                  <a:gd name="T21" fmla="*/ 3 h 653"/>
                  <a:gd name="T22" fmla="*/ 12 w 496"/>
                  <a:gd name="T23" fmla="*/ 6 h 653"/>
                  <a:gd name="T24" fmla="*/ 13 w 496"/>
                  <a:gd name="T25" fmla="*/ 7 h 653"/>
                  <a:gd name="T26" fmla="*/ 13 w 496"/>
                  <a:gd name="T27" fmla="*/ 8 h 653"/>
                  <a:gd name="T28" fmla="*/ 14 w 496"/>
                  <a:gd name="T29" fmla="*/ 11 h 653"/>
                  <a:gd name="T30" fmla="*/ 14 w 496"/>
                  <a:gd name="T31" fmla="*/ 17 h 653"/>
                  <a:gd name="T32" fmla="*/ 15 w 496"/>
                  <a:gd name="T33" fmla="*/ 20 h 653"/>
                  <a:gd name="T34" fmla="*/ 16 w 496"/>
                  <a:gd name="T35" fmla="*/ 24 h 653"/>
                  <a:gd name="T36" fmla="*/ 19 w 496"/>
                  <a:gd name="T37" fmla="*/ 25 h 653"/>
                  <a:gd name="T38" fmla="*/ 21 w 496"/>
                  <a:gd name="T39" fmla="*/ 24 h 653"/>
                  <a:gd name="T40" fmla="*/ 23 w 496"/>
                  <a:gd name="T41" fmla="*/ 22 h 653"/>
                  <a:gd name="T42" fmla="*/ 24 w 496"/>
                  <a:gd name="T43" fmla="*/ 20 h 653"/>
                  <a:gd name="T44" fmla="*/ 26 w 496"/>
                  <a:gd name="T45" fmla="*/ 16 h 653"/>
                  <a:gd name="T46" fmla="*/ 27 w 496"/>
                  <a:gd name="T47" fmla="*/ 14 h 653"/>
                  <a:gd name="T48" fmla="*/ 27 w 496"/>
                  <a:gd name="T49" fmla="*/ 12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3570" name="Group 81"/>
            <p:cNvGrpSpPr>
              <a:grpSpLocks/>
            </p:cNvGrpSpPr>
            <p:nvPr/>
          </p:nvGrpSpPr>
          <p:grpSpPr bwMode="auto">
            <a:xfrm>
              <a:off x="999" y="3011"/>
              <a:ext cx="2009" cy="898"/>
              <a:chOff x="999" y="3024"/>
              <a:chExt cx="2009" cy="898"/>
            </a:xfrm>
          </p:grpSpPr>
          <p:grpSp>
            <p:nvGrpSpPr>
              <p:cNvPr id="23571" name="Group 45"/>
              <p:cNvGrpSpPr>
                <a:grpSpLocks/>
              </p:cNvGrpSpPr>
              <p:nvPr/>
            </p:nvGrpSpPr>
            <p:grpSpPr bwMode="auto">
              <a:xfrm>
                <a:off x="999" y="3024"/>
                <a:ext cx="1008" cy="774"/>
                <a:chOff x="191" y="2874"/>
                <a:chExt cx="1681" cy="774"/>
              </a:xfrm>
            </p:grpSpPr>
            <p:sp>
              <p:nvSpPr>
                <p:cNvPr id="23580" name="Freeform 46"/>
                <p:cNvSpPr>
                  <a:spLocks/>
                </p:cNvSpPr>
                <p:nvPr/>
              </p:nvSpPr>
              <p:spPr bwMode="auto">
                <a:xfrm rot="10800000">
                  <a:off x="672" y="2963"/>
                  <a:ext cx="240" cy="624"/>
                </a:xfrm>
                <a:custGeom>
                  <a:avLst/>
                  <a:gdLst>
                    <a:gd name="T0" fmla="*/ 0 w 496"/>
                    <a:gd name="T1" fmla="*/ 269 h 653"/>
                    <a:gd name="T2" fmla="*/ 1 w 496"/>
                    <a:gd name="T3" fmla="*/ 199 h 653"/>
                    <a:gd name="T4" fmla="*/ 2 w 496"/>
                    <a:gd name="T5" fmla="*/ 152 h 653"/>
                    <a:gd name="T6" fmla="*/ 2 w 496"/>
                    <a:gd name="T7" fmla="*/ 124 h 653"/>
                    <a:gd name="T8" fmla="*/ 2 w 496"/>
                    <a:gd name="T9" fmla="*/ 109 h 653"/>
                    <a:gd name="T10" fmla="*/ 3 w 496"/>
                    <a:gd name="T11" fmla="*/ 89 h 653"/>
                    <a:gd name="T12" fmla="*/ 5 w 496"/>
                    <a:gd name="T13" fmla="*/ 30 h 653"/>
                    <a:gd name="T14" fmla="*/ 7 w 496"/>
                    <a:gd name="T15" fmla="*/ 5 h 653"/>
                    <a:gd name="T16" fmla="*/ 8 w 496"/>
                    <a:gd name="T17" fmla="*/ 3 h 653"/>
                    <a:gd name="T18" fmla="*/ 10 w 496"/>
                    <a:gd name="T19" fmla="*/ 11 h 653"/>
                    <a:gd name="T20" fmla="*/ 12 w 496"/>
                    <a:gd name="T21" fmla="*/ 55 h 653"/>
                    <a:gd name="T22" fmla="*/ 12 w 496"/>
                    <a:gd name="T23" fmla="*/ 122 h 653"/>
                    <a:gd name="T24" fmla="*/ 13 w 496"/>
                    <a:gd name="T25" fmla="*/ 157 h 653"/>
                    <a:gd name="T26" fmla="*/ 13 w 496"/>
                    <a:gd name="T27" fmla="*/ 184 h 653"/>
                    <a:gd name="T28" fmla="*/ 14 w 496"/>
                    <a:gd name="T29" fmla="*/ 249 h 653"/>
                    <a:gd name="T30" fmla="*/ 14 w 496"/>
                    <a:gd name="T31" fmla="*/ 369 h 653"/>
                    <a:gd name="T32" fmla="*/ 15 w 496"/>
                    <a:gd name="T33" fmla="*/ 446 h 653"/>
                    <a:gd name="T34" fmla="*/ 16 w 496"/>
                    <a:gd name="T35" fmla="*/ 523 h 653"/>
                    <a:gd name="T36" fmla="*/ 19 w 496"/>
                    <a:gd name="T37" fmla="*/ 545 h 653"/>
                    <a:gd name="T38" fmla="*/ 21 w 496"/>
                    <a:gd name="T39" fmla="*/ 525 h 653"/>
                    <a:gd name="T40" fmla="*/ 23 w 496"/>
                    <a:gd name="T41" fmla="*/ 486 h 653"/>
                    <a:gd name="T42" fmla="*/ 24 w 496"/>
                    <a:gd name="T43" fmla="*/ 449 h 653"/>
                    <a:gd name="T44" fmla="*/ 26 w 496"/>
                    <a:gd name="T45" fmla="*/ 352 h 653"/>
                    <a:gd name="T46" fmla="*/ 27 w 496"/>
                    <a:gd name="T47" fmla="*/ 310 h 653"/>
                    <a:gd name="T48" fmla="*/ 27 w 496"/>
                    <a:gd name="T49" fmla="*/ 276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81" name="Freeform 47"/>
                <p:cNvSpPr>
                  <a:spLocks/>
                </p:cNvSpPr>
                <p:nvPr/>
              </p:nvSpPr>
              <p:spPr bwMode="auto">
                <a:xfrm rot="10800000">
                  <a:off x="432" y="2936"/>
                  <a:ext cx="240" cy="654"/>
                </a:xfrm>
                <a:custGeom>
                  <a:avLst/>
                  <a:gdLst>
                    <a:gd name="T0" fmla="*/ 0 w 496"/>
                    <a:gd name="T1" fmla="*/ 323 h 653"/>
                    <a:gd name="T2" fmla="*/ 1 w 496"/>
                    <a:gd name="T3" fmla="*/ 239 h 653"/>
                    <a:gd name="T4" fmla="*/ 2 w 496"/>
                    <a:gd name="T5" fmla="*/ 182 h 653"/>
                    <a:gd name="T6" fmla="*/ 2 w 496"/>
                    <a:gd name="T7" fmla="*/ 149 h 653"/>
                    <a:gd name="T8" fmla="*/ 2 w 496"/>
                    <a:gd name="T9" fmla="*/ 131 h 653"/>
                    <a:gd name="T10" fmla="*/ 3 w 496"/>
                    <a:gd name="T11" fmla="*/ 107 h 653"/>
                    <a:gd name="T12" fmla="*/ 5 w 496"/>
                    <a:gd name="T13" fmla="*/ 35 h 653"/>
                    <a:gd name="T14" fmla="*/ 7 w 496"/>
                    <a:gd name="T15" fmla="*/ 5 h 653"/>
                    <a:gd name="T16" fmla="*/ 8 w 496"/>
                    <a:gd name="T17" fmla="*/ 3 h 653"/>
                    <a:gd name="T18" fmla="*/ 10 w 496"/>
                    <a:gd name="T19" fmla="*/ 14 h 653"/>
                    <a:gd name="T20" fmla="*/ 12 w 496"/>
                    <a:gd name="T21" fmla="*/ 67 h 653"/>
                    <a:gd name="T22" fmla="*/ 12 w 496"/>
                    <a:gd name="T23" fmla="*/ 147 h 653"/>
                    <a:gd name="T24" fmla="*/ 13 w 496"/>
                    <a:gd name="T25" fmla="*/ 188 h 653"/>
                    <a:gd name="T26" fmla="*/ 13 w 496"/>
                    <a:gd name="T27" fmla="*/ 221 h 653"/>
                    <a:gd name="T28" fmla="*/ 14 w 496"/>
                    <a:gd name="T29" fmla="*/ 299 h 653"/>
                    <a:gd name="T30" fmla="*/ 14 w 496"/>
                    <a:gd name="T31" fmla="*/ 447 h 653"/>
                    <a:gd name="T32" fmla="*/ 15 w 496"/>
                    <a:gd name="T33" fmla="*/ 540 h 653"/>
                    <a:gd name="T34" fmla="*/ 16 w 496"/>
                    <a:gd name="T35" fmla="*/ 631 h 653"/>
                    <a:gd name="T36" fmla="*/ 19 w 496"/>
                    <a:gd name="T37" fmla="*/ 657 h 653"/>
                    <a:gd name="T38" fmla="*/ 21 w 496"/>
                    <a:gd name="T39" fmla="*/ 633 h 653"/>
                    <a:gd name="T40" fmla="*/ 23 w 496"/>
                    <a:gd name="T41" fmla="*/ 588 h 653"/>
                    <a:gd name="T42" fmla="*/ 24 w 496"/>
                    <a:gd name="T43" fmla="*/ 543 h 653"/>
                    <a:gd name="T44" fmla="*/ 26 w 496"/>
                    <a:gd name="T45" fmla="*/ 426 h 653"/>
                    <a:gd name="T46" fmla="*/ 27 w 496"/>
                    <a:gd name="T47" fmla="*/ 375 h 653"/>
                    <a:gd name="T48" fmla="*/ 27 w 496"/>
                    <a:gd name="T49" fmla="*/ 335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82" name="Freeform 48"/>
                <p:cNvSpPr>
                  <a:spLocks/>
                </p:cNvSpPr>
                <p:nvPr/>
              </p:nvSpPr>
              <p:spPr bwMode="auto">
                <a:xfrm rot="10627486">
                  <a:off x="191" y="2874"/>
                  <a:ext cx="240" cy="774"/>
                </a:xfrm>
                <a:custGeom>
                  <a:avLst/>
                  <a:gdLst>
                    <a:gd name="T0" fmla="*/ 0 w 496"/>
                    <a:gd name="T1" fmla="*/ 638 h 653"/>
                    <a:gd name="T2" fmla="*/ 1 w 496"/>
                    <a:gd name="T3" fmla="*/ 471 h 653"/>
                    <a:gd name="T4" fmla="*/ 2 w 496"/>
                    <a:gd name="T5" fmla="*/ 359 h 653"/>
                    <a:gd name="T6" fmla="*/ 2 w 496"/>
                    <a:gd name="T7" fmla="*/ 295 h 653"/>
                    <a:gd name="T8" fmla="*/ 2 w 496"/>
                    <a:gd name="T9" fmla="*/ 258 h 653"/>
                    <a:gd name="T10" fmla="*/ 3 w 496"/>
                    <a:gd name="T11" fmla="*/ 212 h 653"/>
                    <a:gd name="T12" fmla="*/ 5 w 496"/>
                    <a:gd name="T13" fmla="*/ 69 h 653"/>
                    <a:gd name="T14" fmla="*/ 7 w 496"/>
                    <a:gd name="T15" fmla="*/ 9 h 653"/>
                    <a:gd name="T16" fmla="*/ 8 w 496"/>
                    <a:gd name="T17" fmla="*/ 7 h 653"/>
                    <a:gd name="T18" fmla="*/ 10 w 496"/>
                    <a:gd name="T19" fmla="*/ 28 h 653"/>
                    <a:gd name="T20" fmla="*/ 12 w 496"/>
                    <a:gd name="T21" fmla="*/ 132 h 653"/>
                    <a:gd name="T22" fmla="*/ 12 w 496"/>
                    <a:gd name="T23" fmla="*/ 289 h 653"/>
                    <a:gd name="T24" fmla="*/ 13 w 496"/>
                    <a:gd name="T25" fmla="*/ 371 h 653"/>
                    <a:gd name="T26" fmla="*/ 13 w 496"/>
                    <a:gd name="T27" fmla="*/ 437 h 653"/>
                    <a:gd name="T28" fmla="*/ 14 w 496"/>
                    <a:gd name="T29" fmla="*/ 590 h 653"/>
                    <a:gd name="T30" fmla="*/ 14 w 496"/>
                    <a:gd name="T31" fmla="*/ 874 h 653"/>
                    <a:gd name="T32" fmla="*/ 15 w 496"/>
                    <a:gd name="T33" fmla="*/ 1058 h 653"/>
                    <a:gd name="T34" fmla="*/ 16 w 496"/>
                    <a:gd name="T35" fmla="*/ 1237 h 653"/>
                    <a:gd name="T36" fmla="*/ 19 w 496"/>
                    <a:gd name="T37" fmla="*/ 1288 h 653"/>
                    <a:gd name="T38" fmla="*/ 21 w 496"/>
                    <a:gd name="T39" fmla="*/ 1242 h 653"/>
                    <a:gd name="T40" fmla="*/ 23 w 496"/>
                    <a:gd name="T41" fmla="*/ 1152 h 653"/>
                    <a:gd name="T42" fmla="*/ 24 w 496"/>
                    <a:gd name="T43" fmla="*/ 1063 h 653"/>
                    <a:gd name="T44" fmla="*/ 26 w 496"/>
                    <a:gd name="T45" fmla="*/ 833 h 653"/>
                    <a:gd name="T46" fmla="*/ 27 w 496"/>
                    <a:gd name="T47" fmla="*/ 734 h 653"/>
                    <a:gd name="T48" fmla="*/ 27 w 496"/>
                    <a:gd name="T49" fmla="*/ 653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83" name="Freeform 49"/>
                <p:cNvSpPr>
                  <a:spLocks/>
                </p:cNvSpPr>
                <p:nvPr/>
              </p:nvSpPr>
              <p:spPr bwMode="auto">
                <a:xfrm rot="10800000">
                  <a:off x="912" y="3000"/>
                  <a:ext cx="240" cy="563"/>
                </a:xfrm>
                <a:custGeom>
                  <a:avLst/>
                  <a:gdLst>
                    <a:gd name="T0" fmla="*/ 0 w 496"/>
                    <a:gd name="T1" fmla="*/ 178 h 653"/>
                    <a:gd name="T2" fmla="*/ 1 w 496"/>
                    <a:gd name="T3" fmla="*/ 132 h 653"/>
                    <a:gd name="T4" fmla="*/ 2 w 496"/>
                    <a:gd name="T5" fmla="*/ 100 h 653"/>
                    <a:gd name="T6" fmla="*/ 2 w 496"/>
                    <a:gd name="T7" fmla="*/ 82 h 653"/>
                    <a:gd name="T8" fmla="*/ 2 w 496"/>
                    <a:gd name="T9" fmla="*/ 72 h 653"/>
                    <a:gd name="T10" fmla="*/ 3 w 496"/>
                    <a:gd name="T11" fmla="*/ 59 h 653"/>
                    <a:gd name="T12" fmla="*/ 5 w 496"/>
                    <a:gd name="T13" fmla="*/ 19 h 653"/>
                    <a:gd name="T14" fmla="*/ 7 w 496"/>
                    <a:gd name="T15" fmla="*/ 3 h 653"/>
                    <a:gd name="T16" fmla="*/ 8 w 496"/>
                    <a:gd name="T17" fmla="*/ 3 h 653"/>
                    <a:gd name="T18" fmla="*/ 10 w 496"/>
                    <a:gd name="T19" fmla="*/ 8 h 653"/>
                    <a:gd name="T20" fmla="*/ 12 w 496"/>
                    <a:gd name="T21" fmla="*/ 37 h 653"/>
                    <a:gd name="T22" fmla="*/ 12 w 496"/>
                    <a:gd name="T23" fmla="*/ 81 h 653"/>
                    <a:gd name="T24" fmla="*/ 13 w 496"/>
                    <a:gd name="T25" fmla="*/ 104 h 653"/>
                    <a:gd name="T26" fmla="*/ 13 w 496"/>
                    <a:gd name="T27" fmla="*/ 122 h 653"/>
                    <a:gd name="T28" fmla="*/ 14 w 496"/>
                    <a:gd name="T29" fmla="*/ 165 h 653"/>
                    <a:gd name="T30" fmla="*/ 14 w 496"/>
                    <a:gd name="T31" fmla="*/ 245 h 653"/>
                    <a:gd name="T32" fmla="*/ 15 w 496"/>
                    <a:gd name="T33" fmla="*/ 296 h 653"/>
                    <a:gd name="T34" fmla="*/ 16 w 496"/>
                    <a:gd name="T35" fmla="*/ 347 h 653"/>
                    <a:gd name="T36" fmla="*/ 19 w 496"/>
                    <a:gd name="T37" fmla="*/ 360 h 653"/>
                    <a:gd name="T38" fmla="*/ 21 w 496"/>
                    <a:gd name="T39" fmla="*/ 347 h 653"/>
                    <a:gd name="T40" fmla="*/ 23 w 496"/>
                    <a:gd name="T41" fmla="*/ 323 h 653"/>
                    <a:gd name="T42" fmla="*/ 24 w 496"/>
                    <a:gd name="T43" fmla="*/ 298 h 653"/>
                    <a:gd name="T44" fmla="*/ 26 w 496"/>
                    <a:gd name="T45" fmla="*/ 234 h 653"/>
                    <a:gd name="T46" fmla="*/ 27 w 496"/>
                    <a:gd name="T47" fmla="*/ 205 h 653"/>
                    <a:gd name="T48" fmla="*/ 27 w 496"/>
                    <a:gd name="T49" fmla="*/ 183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84" name="Freeform 50"/>
                <p:cNvSpPr>
                  <a:spLocks/>
                </p:cNvSpPr>
                <p:nvPr/>
              </p:nvSpPr>
              <p:spPr bwMode="auto">
                <a:xfrm rot="10800000">
                  <a:off x="1152" y="3064"/>
                  <a:ext cx="240" cy="467"/>
                </a:xfrm>
                <a:custGeom>
                  <a:avLst/>
                  <a:gdLst>
                    <a:gd name="T0" fmla="*/ 0 w 496"/>
                    <a:gd name="T1" fmla="*/ 84 h 653"/>
                    <a:gd name="T2" fmla="*/ 1 w 496"/>
                    <a:gd name="T3" fmla="*/ 62 h 653"/>
                    <a:gd name="T4" fmla="*/ 2 w 496"/>
                    <a:gd name="T5" fmla="*/ 48 h 653"/>
                    <a:gd name="T6" fmla="*/ 2 w 496"/>
                    <a:gd name="T7" fmla="*/ 39 h 653"/>
                    <a:gd name="T8" fmla="*/ 2 w 496"/>
                    <a:gd name="T9" fmla="*/ 34 h 653"/>
                    <a:gd name="T10" fmla="*/ 3 w 496"/>
                    <a:gd name="T11" fmla="*/ 28 h 653"/>
                    <a:gd name="T12" fmla="*/ 5 w 496"/>
                    <a:gd name="T13" fmla="*/ 9 h 653"/>
                    <a:gd name="T14" fmla="*/ 7 w 496"/>
                    <a:gd name="T15" fmla="*/ 1 h 653"/>
                    <a:gd name="T16" fmla="*/ 8 w 496"/>
                    <a:gd name="T17" fmla="*/ 1 h 653"/>
                    <a:gd name="T18" fmla="*/ 10 w 496"/>
                    <a:gd name="T19" fmla="*/ 4 h 653"/>
                    <a:gd name="T20" fmla="*/ 12 w 496"/>
                    <a:gd name="T21" fmla="*/ 17 h 653"/>
                    <a:gd name="T22" fmla="*/ 12 w 496"/>
                    <a:gd name="T23" fmla="*/ 39 h 653"/>
                    <a:gd name="T24" fmla="*/ 13 w 496"/>
                    <a:gd name="T25" fmla="*/ 49 h 653"/>
                    <a:gd name="T26" fmla="*/ 13 w 496"/>
                    <a:gd name="T27" fmla="*/ 58 h 653"/>
                    <a:gd name="T28" fmla="*/ 14 w 496"/>
                    <a:gd name="T29" fmla="*/ 78 h 653"/>
                    <a:gd name="T30" fmla="*/ 14 w 496"/>
                    <a:gd name="T31" fmla="*/ 116 h 653"/>
                    <a:gd name="T32" fmla="*/ 15 w 496"/>
                    <a:gd name="T33" fmla="*/ 140 h 653"/>
                    <a:gd name="T34" fmla="*/ 16 w 496"/>
                    <a:gd name="T35" fmla="*/ 164 h 653"/>
                    <a:gd name="T36" fmla="*/ 19 w 496"/>
                    <a:gd name="T37" fmla="*/ 171 h 653"/>
                    <a:gd name="T38" fmla="*/ 21 w 496"/>
                    <a:gd name="T39" fmla="*/ 164 h 653"/>
                    <a:gd name="T40" fmla="*/ 23 w 496"/>
                    <a:gd name="T41" fmla="*/ 153 h 653"/>
                    <a:gd name="T42" fmla="*/ 24 w 496"/>
                    <a:gd name="T43" fmla="*/ 141 h 653"/>
                    <a:gd name="T44" fmla="*/ 26 w 496"/>
                    <a:gd name="T45" fmla="*/ 110 h 653"/>
                    <a:gd name="T46" fmla="*/ 27 w 496"/>
                    <a:gd name="T47" fmla="*/ 97 h 653"/>
                    <a:gd name="T48" fmla="*/ 27 w 496"/>
                    <a:gd name="T49" fmla="*/ 87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85" name="Freeform 51"/>
                <p:cNvSpPr>
                  <a:spLocks/>
                </p:cNvSpPr>
                <p:nvPr/>
              </p:nvSpPr>
              <p:spPr bwMode="auto">
                <a:xfrm rot="10800000">
                  <a:off x="1392" y="3120"/>
                  <a:ext cx="240" cy="384"/>
                </a:xfrm>
                <a:custGeom>
                  <a:avLst/>
                  <a:gdLst>
                    <a:gd name="T0" fmla="*/ 0 w 496"/>
                    <a:gd name="T1" fmla="*/ 39 h 653"/>
                    <a:gd name="T2" fmla="*/ 1 w 496"/>
                    <a:gd name="T3" fmla="*/ 29 h 653"/>
                    <a:gd name="T4" fmla="*/ 2 w 496"/>
                    <a:gd name="T5" fmla="*/ 22 h 653"/>
                    <a:gd name="T6" fmla="*/ 2 w 496"/>
                    <a:gd name="T7" fmla="*/ 18 h 653"/>
                    <a:gd name="T8" fmla="*/ 2 w 496"/>
                    <a:gd name="T9" fmla="*/ 15 h 653"/>
                    <a:gd name="T10" fmla="*/ 3 w 496"/>
                    <a:gd name="T11" fmla="*/ 13 h 653"/>
                    <a:gd name="T12" fmla="*/ 5 w 496"/>
                    <a:gd name="T13" fmla="*/ 4 h 653"/>
                    <a:gd name="T14" fmla="*/ 7 w 496"/>
                    <a:gd name="T15" fmla="*/ 1 h 653"/>
                    <a:gd name="T16" fmla="*/ 8 w 496"/>
                    <a:gd name="T17" fmla="*/ 1 h 653"/>
                    <a:gd name="T18" fmla="*/ 10 w 496"/>
                    <a:gd name="T19" fmla="*/ 2 h 653"/>
                    <a:gd name="T20" fmla="*/ 12 w 496"/>
                    <a:gd name="T21" fmla="*/ 8 h 653"/>
                    <a:gd name="T22" fmla="*/ 12 w 496"/>
                    <a:gd name="T23" fmla="*/ 18 h 653"/>
                    <a:gd name="T24" fmla="*/ 13 w 496"/>
                    <a:gd name="T25" fmla="*/ 22 h 653"/>
                    <a:gd name="T26" fmla="*/ 13 w 496"/>
                    <a:gd name="T27" fmla="*/ 26 h 653"/>
                    <a:gd name="T28" fmla="*/ 14 w 496"/>
                    <a:gd name="T29" fmla="*/ 36 h 653"/>
                    <a:gd name="T30" fmla="*/ 14 w 496"/>
                    <a:gd name="T31" fmla="*/ 53 h 653"/>
                    <a:gd name="T32" fmla="*/ 15 w 496"/>
                    <a:gd name="T33" fmla="*/ 64 h 653"/>
                    <a:gd name="T34" fmla="*/ 16 w 496"/>
                    <a:gd name="T35" fmla="*/ 75 h 653"/>
                    <a:gd name="T36" fmla="*/ 19 w 496"/>
                    <a:gd name="T37" fmla="*/ 78 h 653"/>
                    <a:gd name="T38" fmla="*/ 21 w 496"/>
                    <a:gd name="T39" fmla="*/ 75 h 653"/>
                    <a:gd name="T40" fmla="*/ 23 w 496"/>
                    <a:gd name="T41" fmla="*/ 70 h 653"/>
                    <a:gd name="T42" fmla="*/ 24 w 496"/>
                    <a:gd name="T43" fmla="*/ 64 h 653"/>
                    <a:gd name="T44" fmla="*/ 26 w 496"/>
                    <a:gd name="T45" fmla="*/ 51 h 653"/>
                    <a:gd name="T46" fmla="*/ 27 w 496"/>
                    <a:gd name="T47" fmla="*/ 44 h 653"/>
                    <a:gd name="T48" fmla="*/ 27 w 496"/>
                    <a:gd name="T49" fmla="*/ 40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86" name="Freeform 52"/>
                <p:cNvSpPr>
                  <a:spLocks/>
                </p:cNvSpPr>
                <p:nvPr/>
              </p:nvSpPr>
              <p:spPr bwMode="auto">
                <a:xfrm rot="10800000">
                  <a:off x="1632" y="3176"/>
                  <a:ext cx="240" cy="288"/>
                </a:xfrm>
                <a:custGeom>
                  <a:avLst/>
                  <a:gdLst>
                    <a:gd name="T0" fmla="*/ 0 w 496"/>
                    <a:gd name="T1" fmla="*/ 12 h 653"/>
                    <a:gd name="T2" fmla="*/ 1 w 496"/>
                    <a:gd name="T3" fmla="*/ 9 h 653"/>
                    <a:gd name="T4" fmla="*/ 2 w 496"/>
                    <a:gd name="T5" fmla="*/ 7 h 653"/>
                    <a:gd name="T6" fmla="*/ 2 w 496"/>
                    <a:gd name="T7" fmla="*/ 6 h 653"/>
                    <a:gd name="T8" fmla="*/ 2 w 496"/>
                    <a:gd name="T9" fmla="*/ 5 h 653"/>
                    <a:gd name="T10" fmla="*/ 3 w 496"/>
                    <a:gd name="T11" fmla="*/ 4 h 653"/>
                    <a:gd name="T12" fmla="*/ 5 w 496"/>
                    <a:gd name="T13" fmla="*/ 1 h 653"/>
                    <a:gd name="T14" fmla="*/ 7 w 496"/>
                    <a:gd name="T15" fmla="*/ 0 h 653"/>
                    <a:gd name="T16" fmla="*/ 8 w 496"/>
                    <a:gd name="T17" fmla="*/ 0 h 653"/>
                    <a:gd name="T18" fmla="*/ 10 w 496"/>
                    <a:gd name="T19" fmla="*/ 0 h 653"/>
                    <a:gd name="T20" fmla="*/ 12 w 496"/>
                    <a:gd name="T21" fmla="*/ 3 h 653"/>
                    <a:gd name="T22" fmla="*/ 12 w 496"/>
                    <a:gd name="T23" fmla="*/ 6 h 653"/>
                    <a:gd name="T24" fmla="*/ 13 w 496"/>
                    <a:gd name="T25" fmla="*/ 7 h 653"/>
                    <a:gd name="T26" fmla="*/ 13 w 496"/>
                    <a:gd name="T27" fmla="*/ 8 h 653"/>
                    <a:gd name="T28" fmla="*/ 14 w 496"/>
                    <a:gd name="T29" fmla="*/ 11 h 653"/>
                    <a:gd name="T30" fmla="*/ 14 w 496"/>
                    <a:gd name="T31" fmla="*/ 17 h 653"/>
                    <a:gd name="T32" fmla="*/ 15 w 496"/>
                    <a:gd name="T33" fmla="*/ 20 h 653"/>
                    <a:gd name="T34" fmla="*/ 16 w 496"/>
                    <a:gd name="T35" fmla="*/ 24 h 653"/>
                    <a:gd name="T36" fmla="*/ 19 w 496"/>
                    <a:gd name="T37" fmla="*/ 25 h 653"/>
                    <a:gd name="T38" fmla="*/ 21 w 496"/>
                    <a:gd name="T39" fmla="*/ 24 h 653"/>
                    <a:gd name="T40" fmla="*/ 23 w 496"/>
                    <a:gd name="T41" fmla="*/ 22 h 653"/>
                    <a:gd name="T42" fmla="*/ 24 w 496"/>
                    <a:gd name="T43" fmla="*/ 20 h 653"/>
                    <a:gd name="T44" fmla="*/ 26 w 496"/>
                    <a:gd name="T45" fmla="*/ 16 h 653"/>
                    <a:gd name="T46" fmla="*/ 27 w 496"/>
                    <a:gd name="T47" fmla="*/ 14 h 653"/>
                    <a:gd name="T48" fmla="*/ 27 w 496"/>
                    <a:gd name="T49" fmla="*/ 12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3572" name="Group 61"/>
              <p:cNvGrpSpPr>
                <a:grpSpLocks/>
              </p:cNvGrpSpPr>
              <p:nvPr/>
            </p:nvGrpSpPr>
            <p:grpSpPr bwMode="auto">
              <a:xfrm rot="10800000">
                <a:off x="2000" y="3148"/>
                <a:ext cx="1008" cy="774"/>
                <a:chOff x="191" y="2874"/>
                <a:chExt cx="1681" cy="774"/>
              </a:xfrm>
            </p:grpSpPr>
            <p:sp>
              <p:nvSpPr>
                <p:cNvPr id="23573" name="Freeform 62"/>
                <p:cNvSpPr>
                  <a:spLocks/>
                </p:cNvSpPr>
                <p:nvPr/>
              </p:nvSpPr>
              <p:spPr bwMode="auto">
                <a:xfrm rot="10800000">
                  <a:off x="672" y="2963"/>
                  <a:ext cx="240" cy="624"/>
                </a:xfrm>
                <a:custGeom>
                  <a:avLst/>
                  <a:gdLst>
                    <a:gd name="T0" fmla="*/ 0 w 496"/>
                    <a:gd name="T1" fmla="*/ 269 h 653"/>
                    <a:gd name="T2" fmla="*/ 1 w 496"/>
                    <a:gd name="T3" fmla="*/ 199 h 653"/>
                    <a:gd name="T4" fmla="*/ 2 w 496"/>
                    <a:gd name="T5" fmla="*/ 152 h 653"/>
                    <a:gd name="T6" fmla="*/ 2 w 496"/>
                    <a:gd name="T7" fmla="*/ 124 h 653"/>
                    <a:gd name="T8" fmla="*/ 2 w 496"/>
                    <a:gd name="T9" fmla="*/ 109 h 653"/>
                    <a:gd name="T10" fmla="*/ 3 w 496"/>
                    <a:gd name="T11" fmla="*/ 89 h 653"/>
                    <a:gd name="T12" fmla="*/ 5 w 496"/>
                    <a:gd name="T13" fmla="*/ 30 h 653"/>
                    <a:gd name="T14" fmla="*/ 7 w 496"/>
                    <a:gd name="T15" fmla="*/ 5 h 653"/>
                    <a:gd name="T16" fmla="*/ 8 w 496"/>
                    <a:gd name="T17" fmla="*/ 3 h 653"/>
                    <a:gd name="T18" fmla="*/ 10 w 496"/>
                    <a:gd name="T19" fmla="*/ 11 h 653"/>
                    <a:gd name="T20" fmla="*/ 12 w 496"/>
                    <a:gd name="T21" fmla="*/ 55 h 653"/>
                    <a:gd name="T22" fmla="*/ 12 w 496"/>
                    <a:gd name="T23" fmla="*/ 122 h 653"/>
                    <a:gd name="T24" fmla="*/ 13 w 496"/>
                    <a:gd name="T25" fmla="*/ 157 h 653"/>
                    <a:gd name="T26" fmla="*/ 13 w 496"/>
                    <a:gd name="T27" fmla="*/ 184 h 653"/>
                    <a:gd name="T28" fmla="*/ 14 w 496"/>
                    <a:gd name="T29" fmla="*/ 249 h 653"/>
                    <a:gd name="T30" fmla="*/ 14 w 496"/>
                    <a:gd name="T31" fmla="*/ 369 h 653"/>
                    <a:gd name="T32" fmla="*/ 15 w 496"/>
                    <a:gd name="T33" fmla="*/ 446 h 653"/>
                    <a:gd name="T34" fmla="*/ 16 w 496"/>
                    <a:gd name="T35" fmla="*/ 523 h 653"/>
                    <a:gd name="T36" fmla="*/ 19 w 496"/>
                    <a:gd name="T37" fmla="*/ 545 h 653"/>
                    <a:gd name="T38" fmla="*/ 21 w 496"/>
                    <a:gd name="T39" fmla="*/ 525 h 653"/>
                    <a:gd name="T40" fmla="*/ 23 w 496"/>
                    <a:gd name="T41" fmla="*/ 486 h 653"/>
                    <a:gd name="T42" fmla="*/ 24 w 496"/>
                    <a:gd name="T43" fmla="*/ 449 h 653"/>
                    <a:gd name="T44" fmla="*/ 26 w 496"/>
                    <a:gd name="T45" fmla="*/ 352 h 653"/>
                    <a:gd name="T46" fmla="*/ 27 w 496"/>
                    <a:gd name="T47" fmla="*/ 310 h 653"/>
                    <a:gd name="T48" fmla="*/ 27 w 496"/>
                    <a:gd name="T49" fmla="*/ 276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74" name="Freeform 63"/>
                <p:cNvSpPr>
                  <a:spLocks/>
                </p:cNvSpPr>
                <p:nvPr/>
              </p:nvSpPr>
              <p:spPr bwMode="auto">
                <a:xfrm rot="10800000">
                  <a:off x="432" y="2936"/>
                  <a:ext cx="240" cy="654"/>
                </a:xfrm>
                <a:custGeom>
                  <a:avLst/>
                  <a:gdLst>
                    <a:gd name="T0" fmla="*/ 0 w 496"/>
                    <a:gd name="T1" fmla="*/ 323 h 653"/>
                    <a:gd name="T2" fmla="*/ 1 w 496"/>
                    <a:gd name="T3" fmla="*/ 239 h 653"/>
                    <a:gd name="T4" fmla="*/ 2 w 496"/>
                    <a:gd name="T5" fmla="*/ 182 h 653"/>
                    <a:gd name="T6" fmla="*/ 2 w 496"/>
                    <a:gd name="T7" fmla="*/ 149 h 653"/>
                    <a:gd name="T8" fmla="*/ 2 w 496"/>
                    <a:gd name="T9" fmla="*/ 131 h 653"/>
                    <a:gd name="T10" fmla="*/ 3 w 496"/>
                    <a:gd name="T11" fmla="*/ 107 h 653"/>
                    <a:gd name="T12" fmla="*/ 5 w 496"/>
                    <a:gd name="T13" fmla="*/ 35 h 653"/>
                    <a:gd name="T14" fmla="*/ 7 w 496"/>
                    <a:gd name="T15" fmla="*/ 5 h 653"/>
                    <a:gd name="T16" fmla="*/ 8 w 496"/>
                    <a:gd name="T17" fmla="*/ 3 h 653"/>
                    <a:gd name="T18" fmla="*/ 10 w 496"/>
                    <a:gd name="T19" fmla="*/ 14 h 653"/>
                    <a:gd name="T20" fmla="*/ 12 w 496"/>
                    <a:gd name="T21" fmla="*/ 67 h 653"/>
                    <a:gd name="T22" fmla="*/ 12 w 496"/>
                    <a:gd name="T23" fmla="*/ 147 h 653"/>
                    <a:gd name="T24" fmla="*/ 13 w 496"/>
                    <a:gd name="T25" fmla="*/ 188 h 653"/>
                    <a:gd name="T26" fmla="*/ 13 w 496"/>
                    <a:gd name="T27" fmla="*/ 221 h 653"/>
                    <a:gd name="T28" fmla="*/ 14 w 496"/>
                    <a:gd name="T29" fmla="*/ 299 h 653"/>
                    <a:gd name="T30" fmla="*/ 14 w 496"/>
                    <a:gd name="T31" fmla="*/ 447 h 653"/>
                    <a:gd name="T32" fmla="*/ 15 w 496"/>
                    <a:gd name="T33" fmla="*/ 540 h 653"/>
                    <a:gd name="T34" fmla="*/ 16 w 496"/>
                    <a:gd name="T35" fmla="*/ 631 h 653"/>
                    <a:gd name="T36" fmla="*/ 19 w 496"/>
                    <a:gd name="T37" fmla="*/ 657 h 653"/>
                    <a:gd name="T38" fmla="*/ 21 w 496"/>
                    <a:gd name="T39" fmla="*/ 633 h 653"/>
                    <a:gd name="T40" fmla="*/ 23 w 496"/>
                    <a:gd name="T41" fmla="*/ 588 h 653"/>
                    <a:gd name="T42" fmla="*/ 24 w 496"/>
                    <a:gd name="T43" fmla="*/ 543 h 653"/>
                    <a:gd name="T44" fmla="*/ 26 w 496"/>
                    <a:gd name="T45" fmla="*/ 426 h 653"/>
                    <a:gd name="T46" fmla="*/ 27 w 496"/>
                    <a:gd name="T47" fmla="*/ 375 h 653"/>
                    <a:gd name="T48" fmla="*/ 27 w 496"/>
                    <a:gd name="T49" fmla="*/ 335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75" name="Freeform 64"/>
                <p:cNvSpPr>
                  <a:spLocks/>
                </p:cNvSpPr>
                <p:nvPr/>
              </p:nvSpPr>
              <p:spPr bwMode="auto">
                <a:xfrm rot="10627486">
                  <a:off x="191" y="2874"/>
                  <a:ext cx="240" cy="774"/>
                </a:xfrm>
                <a:custGeom>
                  <a:avLst/>
                  <a:gdLst>
                    <a:gd name="T0" fmla="*/ 0 w 496"/>
                    <a:gd name="T1" fmla="*/ 638 h 653"/>
                    <a:gd name="T2" fmla="*/ 1 w 496"/>
                    <a:gd name="T3" fmla="*/ 471 h 653"/>
                    <a:gd name="T4" fmla="*/ 2 w 496"/>
                    <a:gd name="T5" fmla="*/ 359 h 653"/>
                    <a:gd name="T6" fmla="*/ 2 w 496"/>
                    <a:gd name="T7" fmla="*/ 295 h 653"/>
                    <a:gd name="T8" fmla="*/ 2 w 496"/>
                    <a:gd name="T9" fmla="*/ 258 h 653"/>
                    <a:gd name="T10" fmla="*/ 3 w 496"/>
                    <a:gd name="T11" fmla="*/ 212 h 653"/>
                    <a:gd name="T12" fmla="*/ 5 w 496"/>
                    <a:gd name="T13" fmla="*/ 69 h 653"/>
                    <a:gd name="T14" fmla="*/ 7 w 496"/>
                    <a:gd name="T15" fmla="*/ 9 h 653"/>
                    <a:gd name="T16" fmla="*/ 8 w 496"/>
                    <a:gd name="T17" fmla="*/ 7 h 653"/>
                    <a:gd name="T18" fmla="*/ 10 w 496"/>
                    <a:gd name="T19" fmla="*/ 28 h 653"/>
                    <a:gd name="T20" fmla="*/ 12 w 496"/>
                    <a:gd name="T21" fmla="*/ 132 h 653"/>
                    <a:gd name="T22" fmla="*/ 12 w 496"/>
                    <a:gd name="T23" fmla="*/ 289 h 653"/>
                    <a:gd name="T24" fmla="*/ 13 w 496"/>
                    <a:gd name="T25" fmla="*/ 371 h 653"/>
                    <a:gd name="T26" fmla="*/ 13 w 496"/>
                    <a:gd name="T27" fmla="*/ 437 h 653"/>
                    <a:gd name="T28" fmla="*/ 14 w 496"/>
                    <a:gd name="T29" fmla="*/ 590 h 653"/>
                    <a:gd name="T30" fmla="*/ 14 w 496"/>
                    <a:gd name="T31" fmla="*/ 874 h 653"/>
                    <a:gd name="T32" fmla="*/ 15 w 496"/>
                    <a:gd name="T33" fmla="*/ 1058 h 653"/>
                    <a:gd name="T34" fmla="*/ 16 w 496"/>
                    <a:gd name="T35" fmla="*/ 1237 h 653"/>
                    <a:gd name="T36" fmla="*/ 19 w 496"/>
                    <a:gd name="T37" fmla="*/ 1288 h 653"/>
                    <a:gd name="T38" fmla="*/ 21 w 496"/>
                    <a:gd name="T39" fmla="*/ 1242 h 653"/>
                    <a:gd name="T40" fmla="*/ 23 w 496"/>
                    <a:gd name="T41" fmla="*/ 1152 h 653"/>
                    <a:gd name="T42" fmla="*/ 24 w 496"/>
                    <a:gd name="T43" fmla="*/ 1063 h 653"/>
                    <a:gd name="T44" fmla="*/ 26 w 496"/>
                    <a:gd name="T45" fmla="*/ 833 h 653"/>
                    <a:gd name="T46" fmla="*/ 27 w 496"/>
                    <a:gd name="T47" fmla="*/ 734 h 653"/>
                    <a:gd name="T48" fmla="*/ 27 w 496"/>
                    <a:gd name="T49" fmla="*/ 653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76" name="Freeform 65"/>
                <p:cNvSpPr>
                  <a:spLocks/>
                </p:cNvSpPr>
                <p:nvPr/>
              </p:nvSpPr>
              <p:spPr bwMode="auto">
                <a:xfrm rot="10800000">
                  <a:off x="912" y="3000"/>
                  <a:ext cx="240" cy="563"/>
                </a:xfrm>
                <a:custGeom>
                  <a:avLst/>
                  <a:gdLst>
                    <a:gd name="T0" fmla="*/ 0 w 496"/>
                    <a:gd name="T1" fmla="*/ 178 h 653"/>
                    <a:gd name="T2" fmla="*/ 1 w 496"/>
                    <a:gd name="T3" fmla="*/ 132 h 653"/>
                    <a:gd name="T4" fmla="*/ 2 w 496"/>
                    <a:gd name="T5" fmla="*/ 100 h 653"/>
                    <a:gd name="T6" fmla="*/ 2 w 496"/>
                    <a:gd name="T7" fmla="*/ 82 h 653"/>
                    <a:gd name="T8" fmla="*/ 2 w 496"/>
                    <a:gd name="T9" fmla="*/ 72 h 653"/>
                    <a:gd name="T10" fmla="*/ 3 w 496"/>
                    <a:gd name="T11" fmla="*/ 59 h 653"/>
                    <a:gd name="T12" fmla="*/ 5 w 496"/>
                    <a:gd name="T13" fmla="*/ 19 h 653"/>
                    <a:gd name="T14" fmla="*/ 7 w 496"/>
                    <a:gd name="T15" fmla="*/ 3 h 653"/>
                    <a:gd name="T16" fmla="*/ 8 w 496"/>
                    <a:gd name="T17" fmla="*/ 3 h 653"/>
                    <a:gd name="T18" fmla="*/ 10 w 496"/>
                    <a:gd name="T19" fmla="*/ 8 h 653"/>
                    <a:gd name="T20" fmla="*/ 12 w 496"/>
                    <a:gd name="T21" fmla="*/ 37 h 653"/>
                    <a:gd name="T22" fmla="*/ 12 w 496"/>
                    <a:gd name="T23" fmla="*/ 81 h 653"/>
                    <a:gd name="T24" fmla="*/ 13 w 496"/>
                    <a:gd name="T25" fmla="*/ 104 h 653"/>
                    <a:gd name="T26" fmla="*/ 13 w 496"/>
                    <a:gd name="T27" fmla="*/ 122 h 653"/>
                    <a:gd name="T28" fmla="*/ 14 w 496"/>
                    <a:gd name="T29" fmla="*/ 165 h 653"/>
                    <a:gd name="T30" fmla="*/ 14 w 496"/>
                    <a:gd name="T31" fmla="*/ 245 h 653"/>
                    <a:gd name="T32" fmla="*/ 15 w 496"/>
                    <a:gd name="T33" fmla="*/ 296 h 653"/>
                    <a:gd name="T34" fmla="*/ 16 w 496"/>
                    <a:gd name="T35" fmla="*/ 347 h 653"/>
                    <a:gd name="T36" fmla="*/ 19 w 496"/>
                    <a:gd name="T37" fmla="*/ 360 h 653"/>
                    <a:gd name="T38" fmla="*/ 21 w 496"/>
                    <a:gd name="T39" fmla="*/ 347 h 653"/>
                    <a:gd name="T40" fmla="*/ 23 w 496"/>
                    <a:gd name="T41" fmla="*/ 323 h 653"/>
                    <a:gd name="T42" fmla="*/ 24 w 496"/>
                    <a:gd name="T43" fmla="*/ 298 h 653"/>
                    <a:gd name="T44" fmla="*/ 26 w 496"/>
                    <a:gd name="T45" fmla="*/ 234 h 653"/>
                    <a:gd name="T46" fmla="*/ 27 w 496"/>
                    <a:gd name="T47" fmla="*/ 205 h 653"/>
                    <a:gd name="T48" fmla="*/ 27 w 496"/>
                    <a:gd name="T49" fmla="*/ 183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77" name="Freeform 66"/>
                <p:cNvSpPr>
                  <a:spLocks/>
                </p:cNvSpPr>
                <p:nvPr/>
              </p:nvSpPr>
              <p:spPr bwMode="auto">
                <a:xfrm rot="10800000">
                  <a:off x="1152" y="3064"/>
                  <a:ext cx="240" cy="467"/>
                </a:xfrm>
                <a:custGeom>
                  <a:avLst/>
                  <a:gdLst>
                    <a:gd name="T0" fmla="*/ 0 w 496"/>
                    <a:gd name="T1" fmla="*/ 84 h 653"/>
                    <a:gd name="T2" fmla="*/ 1 w 496"/>
                    <a:gd name="T3" fmla="*/ 62 h 653"/>
                    <a:gd name="T4" fmla="*/ 2 w 496"/>
                    <a:gd name="T5" fmla="*/ 48 h 653"/>
                    <a:gd name="T6" fmla="*/ 2 w 496"/>
                    <a:gd name="T7" fmla="*/ 39 h 653"/>
                    <a:gd name="T8" fmla="*/ 2 w 496"/>
                    <a:gd name="T9" fmla="*/ 34 h 653"/>
                    <a:gd name="T10" fmla="*/ 3 w 496"/>
                    <a:gd name="T11" fmla="*/ 28 h 653"/>
                    <a:gd name="T12" fmla="*/ 5 w 496"/>
                    <a:gd name="T13" fmla="*/ 9 h 653"/>
                    <a:gd name="T14" fmla="*/ 7 w 496"/>
                    <a:gd name="T15" fmla="*/ 1 h 653"/>
                    <a:gd name="T16" fmla="*/ 8 w 496"/>
                    <a:gd name="T17" fmla="*/ 1 h 653"/>
                    <a:gd name="T18" fmla="*/ 10 w 496"/>
                    <a:gd name="T19" fmla="*/ 4 h 653"/>
                    <a:gd name="T20" fmla="*/ 12 w 496"/>
                    <a:gd name="T21" fmla="*/ 17 h 653"/>
                    <a:gd name="T22" fmla="*/ 12 w 496"/>
                    <a:gd name="T23" fmla="*/ 39 h 653"/>
                    <a:gd name="T24" fmla="*/ 13 w 496"/>
                    <a:gd name="T25" fmla="*/ 49 h 653"/>
                    <a:gd name="T26" fmla="*/ 13 w 496"/>
                    <a:gd name="T27" fmla="*/ 58 h 653"/>
                    <a:gd name="T28" fmla="*/ 14 w 496"/>
                    <a:gd name="T29" fmla="*/ 78 h 653"/>
                    <a:gd name="T30" fmla="*/ 14 w 496"/>
                    <a:gd name="T31" fmla="*/ 116 h 653"/>
                    <a:gd name="T32" fmla="*/ 15 w 496"/>
                    <a:gd name="T33" fmla="*/ 140 h 653"/>
                    <a:gd name="T34" fmla="*/ 16 w 496"/>
                    <a:gd name="T35" fmla="*/ 164 h 653"/>
                    <a:gd name="T36" fmla="*/ 19 w 496"/>
                    <a:gd name="T37" fmla="*/ 171 h 653"/>
                    <a:gd name="T38" fmla="*/ 21 w 496"/>
                    <a:gd name="T39" fmla="*/ 164 h 653"/>
                    <a:gd name="T40" fmla="*/ 23 w 496"/>
                    <a:gd name="T41" fmla="*/ 153 h 653"/>
                    <a:gd name="T42" fmla="*/ 24 w 496"/>
                    <a:gd name="T43" fmla="*/ 141 h 653"/>
                    <a:gd name="T44" fmla="*/ 26 w 496"/>
                    <a:gd name="T45" fmla="*/ 110 h 653"/>
                    <a:gd name="T46" fmla="*/ 27 w 496"/>
                    <a:gd name="T47" fmla="*/ 97 h 653"/>
                    <a:gd name="T48" fmla="*/ 27 w 496"/>
                    <a:gd name="T49" fmla="*/ 87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78" name="Freeform 67"/>
                <p:cNvSpPr>
                  <a:spLocks/>
                </p:cNvSpPr>
                <p:nvPr/>
              </p:nvSpPr>
              <p:spPr bwMode="auto">
                <a:xfrm rot="10800000">
                  <a:off x="1392" y="3120"/>
                  <a:ext cx="240" cy="384"/>
                </a:xfrm>
                <a:custGeom>
                  <a:avLst/>
                  <a:gdLst>
                    <a:gd name="T0" fmla="*/ 0 w 496"/>
                    <a:gd name="T1" fmla="*/ 39 h 653"/>
                    <a:gd name="T2" fmla="*/ 1 w 496"/>
                    <a:gd name="T3" fmla="*/ 29 h 653"/>
                    <a:gd name="T4" fmla="*/ 2 w 496"/>
                    <a:gd name="T5" fmla="*/ 22 h 653"/>
                    <a:gd name="T6" fmla="*/ 2 w 496"/>
                    <a:gd name="T7" fmla="*/ 18 h 653"/>
                    <a:gd name="T8" fmla="*/ 2 w 496"/>
                    <a:gd name="T9" fmla="*/ 15 h 653"/>
                    <a:gd name="T10" fmla="*/ 3 w 496"/>
                    <a:gd name="T11" fmla="*/ 13 h 653"/>
                    <a:gd name="T12" fmla="*/ 5 w 496"/>
                    <a:gd name="T13" fmla="*/ 4 h 653"/>
                    <a:gd name="T14" fmla="*/ 7 w 496"/>
                    <a:gd name="T15" fmla="*/ 1 h 653"/>
                    <a:gd name="T16" fmla="*/ 8 w 496"/>
                    <a:gd name="T17" fmla="*/ 1 h 653"/>
                    <a:gd name="T18" fmla="*/ 10 w 496"/>
                    <a:gd name="T19" fmla="*/ 2 h 653"/>
                    <a:gd name="T20" fmla="*/ 12 w 496"/>
                    <a:gd name="T21" fmla="*/ 8 h 653"/>
                    <a:gd name="T22" fmla="*/ 12 w 496"/>
                    <a:gd name="T23" fmla="*/ 18 h 653"/>
                    <a:gd name="T24" fmla="*/ 13 w 496"/>
                    <a:gd name="T25" fmla="*/ 22 h 653"/>
                    <a:gd name="T26" fmla="*/ 13 w 496"/>
                    <a:gd name="T27" fmla="*/ 26 h 653"/>
                    <a:gd name="T28" fmla="*/ 14 w 496"/>
                    <a:gd name="T29" fmla="*/ 36 h 653"/>
                    <a:gd name="T30" fmla="*/ 14 w 496"/>
                    <a:gd name="T31" fmla="*/ 53 h 653"/>
                    <a:gd name="T32" fmla="*/ 15 w 496"/>
                    <a:gd name="T33" fmla="*/ 64 h 653"/>
                    <a:gd name="T34" fmla="*/ 16 w 496"/>
                    <a:gd name="T35" fmla="*/ 75 h 653"/>
                    <a:gd name="T36" fmla="*/ 19 w 496"/>
                    <a:gd name="T37" fmla="*/ 78 h 653"/>
                    <a:gd name="T38" fmla="*/ 21 w 496"/>
                    <a:gd name="T39" fmla="*/ 75 h 653"/>
                    <a:gd name="T40" fmla="*/ 23 w 496"/>
                    <a:gd name="T41" fmla="*/ 70 h 653"/>
                    <a:gd name="T42" fmla="*/ 24 w 496"/>
                    <a:gd name="T43" fmla="*/ 64 h 653"/>
                    <a:gd name="T44" fmla="*/ 26 w 496"/>
                    <a:gd name="T45" fmla="*/ 51 h 653"/>
                    <a:gd name="T46" fmla="*/ 27 w 496"/>
                    <a:gd name="T47" fmla="*/ 44 h 653"/>
                    <a:gd name="T48" fmla="*/ 27 w 496"/>
                    <a:gd name="T49" fmla="*/ 40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79" name="Freeform 68"/>
                <p:cNvSpPr>
                  <a:spLocks/>
                </p:cNvSpPr>
                <p:nvPr/>
              </p:nvSpPr>
              <p:spPr bwMode="auto">
                <a:xfrm rot="10800000">
                  <a:off x="1632" y="3176"/>
                  <a:ext cx="240" cy="288"/>
                </a:xfrm>
                <a:custGeom>
                  <a:avLst/>
                  <a:gdLst>
                    <a:gd name="T0" fmla="*/ 0 w 496"/>
                    <a:gd name="T1" fmla="*/ 12 h 653"/>
                    <a:gd name="T2" fmla="*/ 1 w 496"/>
                    <a:gd name="T3" fmla="*/ 9 h 653"/>
                    <a:gd name="T4" fmla="*/ 2 w 496"/>
                    <a:gd name="T5" fmla="*/ 7 h 653"/>
                    <a:gd name="T6" fmla="*/ 2 w 496"/>
                    <a:gd name="T7" fmla="*/ 6 h 653"/>
                    <a:gd name="T8" fmla="*/ 2 w 496"/>
                    <a:gd name="T9" fmla="*/ 5 h 653"/>
                    <a:gd name="T10" fmla="*/ 3 w 496"/>
                    <a:gd name="T11" fmla="*/ 4 h 653"/>
                    <a:gd name="T12" fmla="*/ 5 w 496"/>
                    <a:gd name="T13" fmla="*/ 1 h 653"/>
                    <a:gd name="T14" fmla="*/ 7 w 496"/>
                    <a:gd name="T15" fmla="*/ 0 h 653"/>
                    <a:gd name="T16" fmla="*/ 8 w 496"/>
                    <a:gd name="T17" fmla="*/ 0 h 653"/>
                    <a:gd name="T18" fmla="*/ 10 w 496"/>
                    <a:gd name="T19" fmla="*/ 0 h 653"/>
                    <a:gd name="T20" fmla="*/ 12 w 496"/>
                    <a:gd name="T21" fmla="*/ 3 h 653"/>
                    <a:gd name="T22" fmla="*/ 12 w 496"/>
                    <a:gd name="T23" fmla="*/ 6 h 653"/>
                    <a:gd name="T24" fmla="*/ 13 w 496"/>
                    <a:gd name="T25" fmla="*/ 7 h 653"/>
                    <a:gd name="T26" fmla="*/ 13 w 496"/>
                    <a:gd name="T27" fmla="*/ 8 h 653"/>
                    <a:gd name="T28" fmla="*/ 14 w 496"/>
                    <a:gd name="T29" fmla="*/ 11 h 653"/>
                    <a:gd name="T30" fmla="*/ 14 w 496"/>
                    <a:gd name="T31" fmla="*/ 17 h 653"/>
                    <a:gd name="T32" fmla="*/ 15 w 496"/>
                    <a:gd name="T33" fmla="*/ 20 h 653"/>
                    <a:gd name="T34" fmla="*/ 16 w 496"/>
                    <a:gd name="T35" fmla="*/ 24 h 653"/>
                    <a:gd name="T36" fmla="*/ 19 w 496"/>
                    <a:gd name="T37" fmla="*/ 25 h 653"/>
                    <a:gd name="T38" fmla="*/ 21 w 496"/>
                    <a:gd name="T39" fmla="*/ 24 h 653"/>
                    <a:gd name="T40" fmla="*/ 23 w 496"/>
                    <a:gd name="T41" fmla="*/ 22 h 653"/>
                    <a:gd name="T42" fmla="*/ 24 w 496"/>
                    <a:gd name="T43" fmla="*/ 20 h 653"/>
                    <a:gd name="T44" fmla="*/ 26 w 496"/>
                    <a:gd name="T45" fmla="*/ 16 h 653"/>
                    <a:gd name="T46" fmla="*/ 27 w 496"/>
                    <a:gd name="T47" fmla="*/ 14 h 653"/>
                    <a:gd name="T48" fmla="*/ 27 w 496"/>
                    <a:gd name="T49" fmla="*/ 12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sp>
        <p:nvSpPr>
          <p:cNvPr id="23561" name="Line 69"/>
          <p:cNvSpPr>
            <a:spLocks noChangeShapeType="1"/>
          </p:cNvSpPr>
          <p:nvPr/>
        </p:nvSpPr>
        <p:spPr bwMode="auto">
          <a:xfrm>
            <a:off x="1524000" y="5486400"/>
            <a:ext cx="7010400" cy="0"/>
          </a:xfrm>
          <a:prstGeom prst="line">
            <a:avLst/>
          </a:prstGeom>
          <a:noFill/>
          <a:ln w="28575">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62" name="Line 70"/>
          <p:cNvSpPr>
            <a:spLocks noChangeShapeType="1"/>
          </p:cNvSpPr>
          <p:nvPr/>
        </p:nvSpPr>
        <p:spPr bwMode="auto">
          <a:xfrm>
            <a:off x="1549400" y="4538663"/>
            <a:ext cx="0" cy="1600200"/>
          </a:xfrm>
          <a:prstGeom prst="line">
            <a:avLst/>
          </a:prstGeom>
          <a:noFill/>
          <a:ln w="28575">
            <a:solidFill>
              <a:srgbClr val="0066FF"/>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3563" name="Text Box 71"/>
          <p:cNvSpPr txBox="1">
            <a:spLocks noChangeArrowheads="1"/>
          </p:cNvSpPr>
          <p:nvPr/>
        </p:nvSpPr>
        <p:spPr bwMode="auto">
          <a:xfrm>
            <a:off x="1219200" y="4459288"/>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solidFill>
                  <a:srgbClr val="FF3300"/>
                </a:solidFill>
                <a:latin typeface="VNI-Times" pitchFamily="2" charset="0"/>
              </a:rPr>
              <a:t>E</a:t>
            </a:r>
            <a:r>
              <a:rPr lang="en-US" baseline="-25000">
                <a:solidFill>
                  <a:srgbClr val="FF3300"/>
                </a:solidFill>
                <a:latin typeface="VNI-Times" pitchFamily="2" charset="0"/>
              </a:rPr>
              <a:t>2</a:t>
            </a:r>
            <a:endParaRPr lang="en-US">
              <a:solidFill>
                <a:srgbClr val="FF3300"/>
              </a:solidFill>
              <a:latin typeface="VNI-Times" pitchFamily="2" charset="0"/>
            </a:endParaRPr>
          </a:p>
        </p:txBody>
      </p:sp>
      <p:sp>
        <p:nvSpPr>
          <p:cNvPr id="23564" name="Text Box 72"/>
          <p:cNvSpPr txBox="1">
            <a:spLocks noChangeArrowheads="1"/>
          </p:cNvSpPr>
          <p:nvPr/>
        </p:nvSpPr>
        <p:spPr bwMode="auto">
          <a:xfrm>
            <a:off x="1282700" y="5213350"/>
            <a:ext cx="228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1800">
                <a:solidFill>
                  <a:srgbClr val="00FF00"/>
                </a:solidFill>
                <a:latin typeface="VNI-Times" pitchFamily="2" charset="0"/>
              </a:rPr>
              <a:t>0</a:t>
            </a:r>
          </a:p>
        </p:txBody>
      </p:sp>
      <p:sp>
        <p:nvSpPr>
          <p:cNvPr id="23565" name="Text Box 73"/>
          <p:cNvSpPr txBox="1">
            <a:spLocks noChangeArrowheads="1"/>
          </p:cNvSpPr>
          <p:nvPr/>
        </p:nvSpPr>
        <p:spPr bwMode="auto">
          <a:xfrm>
            <a:off x="8229600" y="5638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CC34CC"/>
                </a:solidFill>
                <a:latin typeface="VNI-Times" pitchFamily="2" charset="0"/>
              </a:rPr>
              <a:t>t</a:t>
            </a:r>
          </a:p>
        </p:txBody>
      </p:sp>
      <p:sp>
        <p:nvSpPr>
          <p:cNvPr id="23566" name="Text Box 76"/>
          <p:cNvSpPr txBox="1">
            <a:spLocks noChangeArrowheads="1"/>
          </p:cNvSpPr>
          <p:nvPr/>
        </p:nvSpPr>
        <p:spPr bwMode="auto">
          <a:xfrm>
            <a:off x="825500" y="5170488"/>
            <a:ext cx="685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1800">
                <a:solidFill>
                  <a:srgbClr val="000066"/>
                </a:solidFill>
                <a:latin typeface="VNI-Times" pitchFamily="2" charset="0"/>
              </a:rPr>
              <a:t>H(c)</a:t>
            </a:r>
          </a:p>
        </p:txBody>
      </p:sp>
      <p:sp>
        <p:nvSpPr>
          <p:cNvPr id="21519" name="Text Box 79"/>
          <p:cNvSpPr txBox="1">
            <a:spLocks noChangeArrowheads="1"/>
          </p:cNvSpPr>
          <p:nvPr/>
        </p:nvSpPr>
        <p:spPr bwMode="auto">
          <a:xfrm>
            <a:off x="1676400" y="6172200"/>
            <a:ext cx="5638800" cy="457200"/>
          </a:xfrm>
          <a:prstGeom prst="rect">
            <a:avLst/>
          </a:prstGeom>
          <a:noFill/>
          <a:ln>
            <a:noFill/>
          </a:ln>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vi-VN" sz="2400" b="1">
                <a:solidFill>
                  <a:srgbClr val="000066"/>
                </a:solidFill>
                <a:latin typeface="Times New Roman" panose="02020603050405020304" pitchFamily="18" charset="0"/>
                <a:cs typeface="Times New Roman" panose="02020603050405020304" pitchFamily="18" charset="0"/>
              </a:rPr>
              <a:t>Sóng mang đã được biến điệu về biên độ</a:t>
            </a:r>
          </a:p>
        </p:txBody>
      </p:sp>
      <p:sp>
        <p:nvSpPr>
          <p:cNvPr id="23568" name="Text Box 79"/>
          <p:cNvSpPr txBox="1">
            <a:spLocks noChangeArrowheads="1"/>
          </p:cNvSpPr>
          <p:nvPr/>
        </p:nvSpPr>
        <p:spPr bwMode="auto">
          <a:xfrm>
            <a:off x="0" y="0"/>
            <a:ext cx="9144000" cy="1014413"/>
          </a:xfrm>
          <a:prstGeom prst="rect">
            <a:avLst/>
          </a:prstGeom>
          <a:solidFill>
            <a:srgbClr val="FFFF99"/>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b="1">
                <a:solidFill>
                  <a:srgbClr val="000066"/>
                </a:solidFill>
                <a:latin typeface="Times New Roman" panose="02020603050405020304" pitchFamily="18" charset="0"/>
              </a:rPr>
              <a:t>BÀI 23 :NGUYÊN TẮC THÔNG TIN LIEN LẠC BẰNG  SÓNG  </a:t>
            </a:r>
          </a:p>
          <a:p>
            <a:pPr eaLnBrk="1" hangingPunct="1">
              <a:spcBef>
                <a:spcPct val="50000"/>
              </a:spcBef>
              <a:buClrTx/>
              <a:buSzTx/>
              <a:buFontTx/>
              <a:buNone/>
            </a:pPr>
            <a:r>
              <a:rPr lang="en-US" sz="2400" b="1">
                <a:solidFill>
                  <a:srgbClr val="000066"/>
                </a:solidFill>
                <a:latin typeface="Times New Roman" panose="02020603050405020304" pitchFamily="18" charset="0"/>
              </a:rPr>
              <a:t>                                            VÔ TUYẾ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fade">
                                      <p:cBhvr>
                                        <p:cTn id="7" dur="500"/>
                                        <p:tgtEl>
                                          <p:spTgt spid="2150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510"/>
                                        </p:tgtEl>
                                        <p:attrNameLst>
                                          <p:attrName>style.visibility</p:attrName>
                                        </p:attrNameLst>
                                      </p:cBhvr>
                                      <p:to>
                                        <p:strVal val="visible"/>
                                      </p:to>
                                    </p:set>
                                    <p:animEffect transition="in" filter="fade">
                                      <p:cBhvr>
                                        <p:cTn id="10" dur="500"/>
                                        <p:tgtEl>
                                          <p:spTgt spid="215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21507"/>
                                        </p:tgtEl>
                                        <p:attrNameLst>
                                          <p:attrName>style.visibility</p:attrName>
                                        </p:attrNameLst>
                                      </p:cBhvr>
                                      <p:to>
                                        <p:strVal val="visible"/>
                                      </p:to>
                                    </p:set>
                                    <p:animEffect transition="in" filter="fade">
                                      <p:cBhvr>
                                        <p:cTn id="15" dur="500"/>
                                        <p:tgtEl>
                                          <p:spTgt spid="2150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1511"/>
                                        </p:tgtEl>
                                        <p:attrNameLst>
                                          <p:attrName>style.visibility</p:attrName>
                                        </p:attrNameLst>
                                      </p:cBhvr>
                                      <p:to>
                                        <p:strVal val="visible"/>
                                      </p:to>
                                    </p:set>
                                    <p:animEffect transition="in" filter="fade">
                                      <p:cBhvr>
                                        <p:cTn id="18" dur="500"/>
                                        <p:tgtEl>
                                          <p:spTgt spid="2151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21512"/>
                                        </p:tgtEl>
                                        <p:attrNameLst>
                                          <p:attrName>style.visibility</p:attrName>
                                        </p:attrNameLst>
                                      </p:cBhvr>
                                      <p:to>
                                        <p:strVal val="visible"/>
                                      </p:to>
                                    </p:set>
                                    <p:animEffect transition="in" filter="fade">
                                      <p:cBhvr>
                                        <p:cTn id="23" dur="500"/>
                                        <p:tgtEl>
                                          <p:spTgt spid="2151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1519"/>
                                        </p:tgtEl>
                                        <p:attrNameLst>
                                          <p:attrName>style.visibility</p:attrName>
                                        </p:attrNameLst>
                                      </p:cBhvr>
                                      <p:to>
                                        <p:strVal val="visible"/>
                                      </p:to>
                                    </p:set>
                                    <p:animEffect transition="in" filter="fade">
                                      <p:cBhvr>
                                        <p:cTn id="26" dur="500"/>
                                        <p:tgtEl>
                                          <p:spTgt spid="21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0" grpId="0"/>
      <p:bldP spid="21511" grpId="0"/>
      <p:bldP spid="215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5"/>
          <p:cNvSpPr txBox="1">
            <a:spLocks noChangeArrowheads="1"/>
          </p:cNvSpPr>
          <p:nvPr/>
        </p:nvSpPr>
        <p:spPr bwMode="auto">
          <a:xfrm>
            <a:off x="304800" y="1828800"/>
            <a:ext cx="8534400" cy="2225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sz="4000" b="1">
                <a:solidFill>
                  <a:srgbClr val="CC0000"/>
                </a:solidFill>
                <a:latin typeface="Times New Roman" panose="02020603050405020304" pitchFamily="18" charset="0"/>
              </a:rPr>
              <a:t>BÀI 23 :</a:t>
            </a:r>
          </a:p>
          <a:p>
            <a:pPr algn="ctr" eaLnBrk="1" hangingPunct="1">
              <a:spcBef>
                <a:spcPct val="50000"/>
              </a:spcBef>
              <a:buClrTx/>
              <a:buSzTx/>
              <a:buFontTx/>
              <a:buNone/>
            </a:pPr>
            <a:r>
              <a:rPr lang="en-US" sz="4000" b="1">
                <a:solidFill>
                  <a:srgbClr val="000066"/>
                </a:solidFill>
                <a:latin typeface="Times New Roman" panose="02020603050405020304" pitchFamily="18" charset="0"/>
              </a:rPr>
              <a:t>NGUYÊN TẮC THÔNG TIN LIÊN LẠC BẰNG  SÓNG VÔ TUYẾN</a:t>
            </a:r>
          </a:p>
        </p:txBody>
      </p:sp>
    </p:spTree>
  </p:cSld>
  <p:clrMapOvr>
    <a:masterClrMapping/>
  </p:clrMapOvr>
  <p:transition spd="med">
    <p:pull/>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8" name="Group 33"/>
          <p:cNvGrpSpPr>
            <a:grpSpLocks/>
          </p:cNvGrpSpPr>
          <p:nvPr/>
        </p:nvGrpSpPr>
        <p:grpSpPr bwMode="auto">
          <a:xfrm>
            <a:off x="914400" y="1371600"/>
            <a:ext cx="7315200" cy="1774825"/>
            <a:chOff x="864" y="2905"/>
            <a:chExt cx="4608" cy="1118"/>
          </a:xfrm>
        </p:grpSpPr>
        <p:grpSp>
          <p:nvGrpSpPr>
            <p:cNvPr id="24581" name="Group 4"/>
            <p:cNvGrpSpPr>
              <a:grpSpLocks/>
            </p:cNvGrpSpPr>
            <p:nvPr/>
          </p:nvGrpSpPr>
          <p:grpSpPr bwMode="auto">
            <a:xfrm>
              <a:off x="1095" y="3107"/>
              <a:ext cx="3897" cy="916"/>
              <a:chOff x="999" y="3011"/>
              <a:chExt cx="3020" cy="916"/>
            </a:xfrm>
          </p:grpSpPr>
          <p:grpSp>
            <p:nvGrpSpPr>
              <p:cNvPr id="24585" name="Group 53"/>
              <p:cNvGrpSpPr>
                <a:grpSpLocks/>
              </p:cNvGrpSpPr>
              <p:nvPr/>
            </p:nvGrpSpPr>
            <p:grpSpPr bwMode="auto">
              <a:xfrm>
                <a:off x="3011" y="3037"/>
                <a:ext cx="1008" cy="890"/>
                <a:chOff x="191" y="2874"/>
                <a:chExt cx="1681" cy="774"/>
              </a:xfrm>
            </p:grpSpPr>
            <p:sp>
              <p:nvSpPr>
                <p:cNvPr id="24603" name="Freeform 54"/>
                <p:cNvSpPr>
                  <a:spLocks/>
                </p:cNvSpPr>
                <p:nvPr/>
              </p:nvSpPr>
              <p:spPr bwMode="auto">
                <a:xfrm rot="10800000">
                  <a:off x="672" y="2963"/>
                  <a:ext cx="240" cy="624"/>
                </a:xfrm>
                <a:custGeom>
                  <a:avLst/>
                  <a:gdLst>
                    <a:gd name="T0" fmla="*/ 0 w 496"/>
                    <a:gd name="T1" fmla="*/ 269 h 653"/>
                    <a:gd name="T2" fmla="*/ 1 w 496"/>
                    <a:gd name="T3" fmla="*/ 199 h 653"/>
                    <a:gd name="T4" fmla="*/ 2 w 496"/>
                    <a:gd name="T5" fmla="*/ 152 h 653"/>
                    <a:gd name="T6" fmla="*/ 2 w 496"/>
                    <a:gd name="T7" fmla="*/ 124 h 653"/>
                    <a:gd name="T8" fmla="*/ 2 w 496"/>
                    <a:gd name="T9" fmla="*/ 109 h 653"/>
                    <a:gd name="T10" fmla="*/ 3 w 496"/>
                    <a:gd name="T11" fmla="*/ 89 h 653"/>
                    <a:gd name="T12" fmla="*/ 5 w 496"/>
                    <a:gd name="T13" fmla="*/ 30 h 653"/>
                    <a:gd name="T14" fmla="*/ 7 w 496"/>
                    <a:gd name="T15" fmla="*/ 5 h 653"/>
                    <a:gd name="T16" fmla="*/ 8 w 496"/>
                    <a:gd name="T17" fmla="*/ 3 h 653"/>
                    <a:gd name="T18" fmla="*/ 10 w 496"/>
                    <a:gd name="T19" fmla="*/ 11 h 653"/>
                    <a:gd name="T20" fmla="*/ 12 w 496"/>
                    <a:gd name="T21" fmla="*/ 55 h 653"/>
                    <a:gd name="T22" fmla="*/ 12 w 496"/>
                    <a:gd name="T23" fmla="*/ 122 h 653"/>
                    <a:gd name="T24" fmla="*/ 13 w 496"/>
                    <a:gd name="T25" fmla="*/ 157 h 653"/>
                    <a:gd name="T26" fmla="*/ 13 w 496"/>
                    <a:gd name="T27" fmla="*/ 184 h 653"/>
                    <a:gd name="T28" fmla="*/ 14 w 496"/>
                    <a:gd name="T29" fmla="*/ 249 h 653"/>
                    <a:gd name="T30" fmla="*/ 14 w 496"/>
                    <a:gd name="T31" fmla="*/ 369 h 653"/>
                    <a:gd name="T32" fmla="*/ 15 w 496"/>
                    <a:gd name="T33" fmla="*/ 446 h 653"/>
                    <a:gd name="T34" fmla="*/ 16 w 496"/>
                    <a:gd name="T35" fmla="*/ 523 h 653"/>
                    <a:gd name="T36" fmla="*/ 19 w 496"/>
                    <a:gd name="T37" fmla="*/ 545 h 653"/>
                    <a:gd name="T38" fmla="*/ 21 w 496"/>
                    <a:gd name="T39" fmla="*/ 525 h 653"/>
                    <a:gd name="T40" fmla="*/ 23 w 496"/>
                    <a:gd name="T41" fmla="*/ 486 h 653"/>
                    <a:gd name="T42" fmla="*/ 24 w 496"/>
                    <a:gd name="T43" fmla="*/ 449 h 653"/>
                    <a:gd name="T44" fmla="*/ 26 w 496"/>
                    <a:gd name="T45" fmla="*/ 352 h 653"/>
                    <a:gd name="T46" fmla="*/ 27 w 496"/>
                    <a:gd name="T47" fmla="*/ 310 h 653"/>
                    <a:gd name="T48" fmla="*/ 27 w 496"/>
                    <a:gd name="T49" fmla="*/ 276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604" name="Freeform 55"/>
                <p:cNvSpPr>
                  <a:spLocks/>
                </p:cNvSpPr>
                <p:nvPr/>
              </p:nvSpPr>
              <p:spPr bwMode="auto">
                <a:xfrm rot="10800000">
                  <a:off x="432" y="2936"/>
                  <a:ext cx="240" cy="654"/>
                </a:xfrm>
                <a:custGeom>
                  <a:avLst/>
                  <a:gdLst>
                    <a:gd name="T0" fmla="*/ 0 w 496"/>
                    <a:gd name="T1" fmla="*/ 323 h 653"/>
                    <a:gd name="T2" fmla="*/ 1 w 496"/>
                    <a:gd name="T3" fmla="*/ 239 h 653"/>
                    <a:gd name="T4" fmla="*/ 2 w 496"/>
                    <a:gd name="T5" fmla="*/ 182 h 653"/>
                    <a:gd name="T6" fmla="*/ 2 w 496"/>
                    <a:gd name="T7" fmla="*/ 149 h 653"/>
                    <a:gd name="T8" fmla="*/ 2 w 496"/>
                    <a:gd name="T9" fmla="*/ 131 h 653"/>
                    <a:gd name="T10" fmla="*/ 3 w 496"/>
                    <a:gd name="T11" fmla="*/ 107 h 653"/>
                    <a:gd name="T12" fmla="*/ 5 w 496"/>
                    <a:gd name="T13" fmla="*/ 35 h 653"/>
                    <a:gd name="T14" fmla="*/ 7 w 496"/>
                    <a:gd name="T15" fmla="*/ 5 h 653"/>
                    <a:gd name="T16" fmla="*/ 8 w 496"/>
                    <a:gd name="T17" fmla="*/ 3 h 653"/>
                    <a:gd name="T18" fmla="*/ 10 w 496"/>
                    <a:gd name="T19" fmla="*/ 14 h 653"/>
                    <a:gd name="T20" fmla="*/ 12 w 496"/>
                    <a:gd name="T21" fmla="*/ 67 h 653"/>
                    <a:gd name="T22" fmla="*/ 12 w 496"/>
                    <a:gd name="T23" fmla="*/ 147 h 653"/>
                    <a:gd name="T24" fmla="*/ 13 w 496"/>
                    <a:gd name="T25" fmla="*/ 188 h 653"/>
                    <a:gd name="T26" fmla="*/ 13 w 496"/>
                    <a:gd name="T27" fmla="*/ 221 h 653"/>
                    <a:gd name="T28" fmla="*/ 14 w 496"/>
                    <a:gd name="T29" fmla="*/ 299 h 653"/>
                    <a:gd name="T30" fmla="*/ 14 w 496"/>
                    <a:gd name="T31" fmla="*/ 447 h 653"/>
                    <a:gd name="T32" fmla="*/ 15 w 496"/>
                    <a:gd name="T33" fmla="*/ 540 h 653"/>
                    <a:gd name="T34" fmla="*/ 16 w 496"/>
                    <a:gd name="T35" fmla="*/ 631 h 653"/>
                    <a:gd name="T36" fmla="*/ 19 w 496"/>
                    <a:gd name="T37" fmla="*/ 657 h 653"/>
                    <a:gd name="T38" fmla="*/ 21 w 496"/>
                    <a:gd name="T39" fmla="*/ 633 h 653"/>
                    <a:gd name="T40" fmla="*/ 23 w 496"/>
                    <a:gd name="T41" fmla="*/ 588 h 653"/>
                    <a:gd name="T42" fmla="*/ 24 w 496"/>
                    <a:gd name="T43" fmla="*/ 543 h 653"/>
                    <a:gd name="T44" fmla="*/ 26 w 496"/>
                    <a:gd name="T45" fmla="*/ 426 h 653"/>
                    <a:gd name="T46" fmla="*/ 27 w 496"/>
                    <a:gd name="T47" fmla="*/ 375 h 653"/>
                    <a:gd name="T48" fmla="*/ 27 w 496"/>
                    <a:gd name="T49" fmla="*/ 335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605" name="Freeform 56"/>
                <p:cNvSpPr>
                  <a:spLocks/>
                </p:cNvSpPr>
                <p:nvPr/>
              </p:nvSpPr>
              <p:spPr bwMode="auto">
                <a:xfrm rot="10627486">
                  <a:off x="191" y="2874"/>
                  <a:ext cx="240" cy="774"/>
                </a:xfrm>
                <a:custGeom>
                  <a:avLst/>
                  <a:gdLst>
                    <a:gd name="T0" fmla="*/ 0 w 496"/>
                    <a:gd name="T1" fmla="*/ 638 h 653"/>
                    <a:gd name="T2" fmla="*/ 1 w 496"/>
                    <a:gd name="T3" fmla="*/ 471 h 653"/>
                    <a:gd name="T4" fmla="*/ 2 w 496"/>
                    <a:gd name="T5" fmla="*/ 359 h 653"/>
                    <a:gd name="T6" fmla="*/ 2 w 496"/>
                    <a:gd name="T7" fmla="*/ 295 h 653"/>
                    <a:gd name="T8" fmla="*/ 2 w 496"/>
                    <a:gd name="T9" fmla="*/ 258 h 653"/>
                    <a:gd name="T10" fmla="*/ 3 w 496"/>
                    <a:gd name="T11" fmla="*/ 212 h 653"/>
                    <a:gd name="T12" fmla="*/ 5 w 496"/>
                    <a:gd name="T13" fmla="*/ 69 h 653"/>
                    <a:gd name="T14" fmla="*/ 7 w 496"/>
                    <a:gd name="T15" fmla="*/ 9 h 653"/>
                    <a:gd name="T16" fmla="*/ 8 w 496"/>
                    <a:gd name="T17" fmla="*/ 7 h 653"/>
                    <a:gd name="T18" fmla="*/ 10 w 496"/>
                    <a:gd name="T19" fmla="*/ 28 h 653"/>
                    <a:gd name="T20" fmla="*/ 12 w 496"/>
                    <a:gd name="T21" fmla="*/ 132 h 653"/>
                    <a:gd name="T22" fmla="*/ 12 w 496"/>
                    <a:gd name="T23" fmla="*/ 289 h 653"/>
                    <a:gd name="T24" fmla="*/ 13 w 496"/>
                    <a:gd name="T25" fmla="*/ 371 h 653"/>
                    <a:gd name="T26" fmla="*/ 13 w 496"/>
                    <a:gd name="T27" fmla="*/ 437 h 653"/>
                    <a:gd name="T28" fmla="*/ 14 w 496"/>
                    <a:gd name="T29" fmla="*/ 590 h 653"/>
                    <a:gd name="T30" fmla="*/ 14 w 496"/>
                    <a:gd name="T31" fmla="*/ 874 h 653"/>
                    <a:gd name="T32" fmla="*/ 15 w 496"/>
                    <a:gd name="T33" fmla="*/ 1058 h 653"/>
                    <a:gd name="T34" fmla="*/ 16 w 496"/>
                    <a:gd name="T35" fmla="*/ 1237 h 653"/>
                    <a:gd name="T36" fmla="*/ 19 w 496"/>
                    <a:gd name="T37" fmla="*/ 1288 h 653"/>
                    <a:gd name="T38" fmla="*/ 21 w 496"/>
                    <a:gd name="T39" fmla="*/ 1242 h 653"/>
                    <a:gd name="T40" fmla="*/ 23 w 496"/>
                    <a:gd name="T41" fmla="*/ 1152 h 653"/>
                    <a:gd name="T42" fmla="*/ 24 w 496"/>
                    <a:gd name="T43" fmla="*/ 1063 h 653"/>
                    <a:gd name="T44" fmla="*/ 26 w 496"/>
                    <a:gd name="T45" fmla="*/ 833 h 653"/>
                    <a:gd name="T46" fmla="*/ 27 w 496"/>
                    <a:gd name="T47" fmla="*/ 734 h 653"/>
                    <a:gd name="T48" fmla="*/ 27 w 496"/>
                    <a:gd name="T49" fmla="*/ 653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606" name="Freeform 57"/>
                <p:cNvSpPr>
                  <a:spLocks/>
                </p:cNvSpPr>
                <p:nvPr/>
              </p:nvSpPr>
              <p:spPr bwMode="auto">
                <a:xfrm rot="10800000">
                  <a:off x="912" y="3000"/>
                  <a:ext cx="240" cy="563"/>
                </a:xfrm>
                <a:custGeom>
                  <a:avLst/>
                  <a:gdLst>
                    <a:gd name="T0" fmla="*/ 0 w 496"/>
                    <a:gd name="T1" fmla="*/ 178 h 653"/>
                    <a:gd name="T2" fmla="*/ 1 w 496"/>
                    <a:gd name="T3" fmla="*/ 132 h 653"/>
                    <a:gd name="T4" fmla="*/ 2 w 496"/>
                    <a:gd name="T5" fmla="*/ 100 h 653"/>
                    <a:gd name="T6" fmla="*/ 2 w 496"/>
                    <a:gd name="T7" fmla="*/ 82 h 653"/>
                    <a:gd name="T8" fmla="*/ 2 w 496"/>
                    <a:gd name="T9" fmla="*/ 72 h 653"/>
                    <a:gd name="T10" fmla="*/ 3 w 496"/>
                    <a:gd name="T11" fmla="*/ 59 h 653"/>
                    <a:gd name="T12" fmla="*/ 5 w 496"/>
                    <a:gd name="T13" fmla="*/ 19 h 653"/>
                    <a:gd name="T14" fmla="*/ 7 w 496"/>
                    <a:gd name="T15" fmla="*/ 3 h 653"/>
                    <a:gd name="T16" fmla="*/ 8 w 496"/>
                    <a:gd name="T17" fmla="*/ 3 h 653"/>
                    <a:gd name="T18" fmla="*/ 10 w 496"/>
                    <a:gd name="T19" fmla="*/ 8 h 653"/>
                    <a:gd name="T20" fmla="*/ 12 w 496"/>
                    <a:gd name="T21" fmla="*/ 37 h 653"/>
                    <a:gd name="T22" fmla="*/ 12 w 496"/>
                    <a:gd name="T23" fmla="*/ 81 h 653"/>
                    <a:gd name="T24" fmla="*/ 13 w 496"/>
                    <a:gd name="T25" fmla="*/ 104 h 653"/>
                    <a:gd name="T26" fmla="*/ 13 w 496"/>
                    <a:gd name="T27" fmla="*/ 122 h 653"/>
                    <a:gd name="T28" fmla="*/ 14 w 496"/>
                    <a:gd name="T29" fmla="*/ 165 h 653"/>
                    <a:gd name="T30" fmla="*/ 14 w 496"/>
                    <a:gd name="T31" fmla="*/ 245 h 653"/>
                    <a:gd name="T32" fmla="*/ 15 w 496"/>
                    <a:gd name="T33" fmla="*/ 296 h 653"/>
                    <a:gd name="T34" fmla="*/ 16 w 496"/>
                    <a:gd name="T35" fmla="*/ 347 h 653"/>
                    <a:gd name="T36" fmla="*/ 19 w 496"/>
                    <a:gd name="T37" fmla="*/ 360 h 653"/>
                    <a:gd name="T38" fmla="*/ 21 w 496"/>
                    <a:gd name="T39" fmla="*/ 347 h 653"/>
                    <a:gd name="T40" fmla="*/ 23 w 496"/>
                    <a:gd name="T41" fmla="*/ 323 h 653"/>
                    <a:gd name="T42" fmla="*/ 24 w 496"/>
                    <a:gd name="T43" fmla="*/ 298 h 653"/>
                    <a:gd name="T44" fmla="*/ 26 w 496"/>
                    <a:gd name="T45" fmla="*/ 234 h 653"/>
                    <a:gd name="T46" fmla="*/ 27 w 496"/>
                    <a:gd name="T47" fmla="*/ 205 h 653"/>
                    <a:gd name="T48" fmla="*/ 27 w 496"/>
                    <a:gd name="T49" fmla="*/ 183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607" name="Freeform 58"/>
                <p:cNvSpPr>
                  <a:spLocks/>
                </p:cNvSpPr>
                <p:nvPr/>
              </p:nvSpPr>
              <p:spPr bwMode="auto">
                <a:xfrm rot="10800000">
                  <a:off x="1152" y="3064"/>
                  <a:ext cx="240" cy="467"/>
                </a:xfrm>
                <a:custGeom>
                  <a:avLst/>
                  <a:gdLst>
                    <a:gd name="T0" fmla="*/ 0 w 496"/>
                    <a:gd name="T1" fmla="*/ 84 h 653"/>
                    <a:gd name="T2" fmla="*/ 1 w 496"/>
                    <a:gd name="T3" fmla="*/ 62 h 653"/>
                    <a:gd name="T4" fmla="*/ 2 w 496"/>
                    <a:gd name="T5" fmla="*/ 48 h 653"/>
                    <a:gd name="T6" fmla="*/ 2 w 496"/>
                    <a:gd name="T7" fmla="*/ 39 h 653"/>
                    <a:gd name="T8" fmla="*/ 2 w 496"/>
                    <a:gd name="T9" fmla="*/ 34 h 653"/>
                    <a:gd name="T10" fmla="*/ 3 w 496"/>
                    <a:gd name="T11" fmla="*/ 28 h 653"/>
                    <a:gd name="T12" fmla="*/ 5 w 496"/>
                    <a:gd name="T13" fmla="*/ 9 h 653"/>
                    <a:gd name="T14" fmla="*/ 7 w 496"/>
                    <a:gd name="T15" fmla="*/ 1 h 653"/>
                    <a:gd name="T16" fmla="*/ 8 w 496"/>
                    <a:gd name="T17" fmla="*/ 1 h 653"/>
                    <a:gd name="T18" fmla="*/ 10 w 496"/>
                    <a:gd name="T19" fmla="*/ 4 h 653"/>
                    <a:gd name="T20" fmla="*/ 12 w 496"/>
                    <a:gd name="T21" fmla="*/ 17 h 653"/>
                    <a:gd name="T22" fmla="*/ 12 w 496"/>
                    <a:gd name="T23" fmla="*/ 39 h 653"/>
                    <a:gd name="T24" fmla="*/ 13 w 496"/>
                    <a:gd name="T25" fmla="*/ 49 h 653"/>
                    <a:gd name="T26" fmla="*/ 13 w 496"/>
                    <a:gd name="T27" fmla="*/ 58 h 653"/>
                    <a:gd name="T28" fmla="*/ 14 w 496"/>
                    <a:gd name="T29" fmla="*/ 78 h 653"/>
                    <a:gd name="T30" fmla="*/ 14 w 496"/>
                    <a:gd name="T31" fmla="*/ 116 h 653"/>
                    <a:gd name="T32" fmla="*/ 15 w 496"/>
                    <a:gd name="T33" fmla="*/ 140 h 653"/>
                    <a:gd name="T34" fmla="*/ 16 w 496"/>
                    <a:gd name="T35" fmla="*/ 164 h 653"/>
                    <a:gd name="T36" fmla="*/ 19 w 496"/>
                    <a:gd name="T37" fmla="*/ 171 h 653"/>
                    <a:gd name="T38" fmla="*/ 21 w 496"/>
                    <a:gd name="T39" fmla="*/ 164 h 653"/>
                    <a:gd name="T40" fmla="*/ 23 w 496"/>
                    <a:gd name="T41" fmla="*/ 153 h 653"/>
                    <a:gd name="T42" fmla="*/ 24 w 496"/>
                    <a:gd name="T43" fmla="*/ 141 h 653"/>
                    <a:gd name="T44" fmla="*/ 26 w 496"/>
                    <a:gd name="T45" fmla="*/ 110 h 653"/>
                    <a:gd name="T46" fmla="*/ 27 w 496"/>
                    <a:gd name="T47" fmla="*/ 97 h 653"/>
                    <a:gd name="T48" fmla="*/ 27 w 496"/>
                    <a:gd name="T49" fmla="*/ 87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608" name="Freeform 59"/>
                <p:cNvSpPr>
                  <a:spLocks/>
                </p:cNvSpPr>
                <p:nvPr/>
              </p:nvSpPr>
              <p:spPr bwMode="auto">
                <a:xfrm rot="10800000">
                  <a:off x="1392" y="3120"/>
                  <a:ext cx="240" cy="384"/>
                </a:xfrm>
                <a:custGeom>
                  <a:avLst/>
                  <a:gdLst>
                    <a:gd name="T0" fmla="*/ 0 w 496"/>
                    <a:gd name="T1" fmla="*/ 39 h 653"/>
                    <a:gd name="T2" fmla="*/ 1 w 496"/>
                    <a:gd name="T3" fmla="*/ 29 h 653"/>
                    <a:gd name="T4" fmla="*/ 2 w 496"/>
                    <a:gd name="T5" fmla="*/ 22 h 653"/>
                    <a:gd name="T6" fmla="*/ 2 w 496"/>
                    <a:gd name="T7" fmla="*/ 18 h 653"/>
                    <a:gd name="T8" fmla="*/ 2 w 496"/>
                    <a:gd name="T9" fmla="*/ 15 h 653"/>
                    <a:gd name="T10" fmla="*/ 3 w 496"/>
                    <a:gd name="T11" fmla="*/ 13 h 653"/>
                    <a:gd name="T12" fmla="*/ 5 w 496"/>
                    <a:gd name="T13" fmla="*/ 4 h 653"/>
                    <a:gd name="T14" fmla="*/ 7 w 496"/>
                    <a:gd name="T15" fmla="*/ 1 h 653"/>
                    <a:gd name="T16" fmla="*/ 8 w 496"/>
                    <a:gd name="T17" fmla="*/ 1 h 653"/>
                    <a:gd name="T18" fmla="*/ 10 w 496"/>
                    <a:gd name="T19" fmla="*/ 2 h 653"/>
                    <a:gd name="T20" fmla="*/ 12 w 496"/>
                    <a:gd name="T21" fmla="*/ 8 h 653"/>
                    <a:gd name="T22" fmla="*/ 12 w 496"/>
                    <a:gd name="T23" fmla="*/ 18 h 653"/>
                    <a:gd name="T24" fmla="*/ 13 w 496"/>
                    <a:gd name="T25" fmla="*/ 22 h 653"/>
                    <a:gd name="T26" fmla="*/ 13 w 496"/>
                    <a:gd name="T27" fmla="*/ 26 h 653"/>
                    <a:gd name="T28" fmla="*/ 14 w 496"/>
                    <a:gd name="T29" fmla="*/ 36 h 653"/>
                    <a:gd name="T30" fmla="*/ 14 w 496"/>
                    <a:gd name="T31" fmla="*/ 53 h 653"/>
                    <a:gd name="T32" fmla="*/ 15 w 496"/>
                    <a:gd name="T33" fmla="*/ 64 h 653"/>
                    <a:gd name="T34" fmla="*/ 16 w 496"/>
                    <a:gd name="T35" fmla="*/ 75 h 653"/>
                    <a:gd name="T36" fmla="*/ 19 w 496"/>
                    <a:gd name="T37" fmla="*/ 78 h 653"/>
                    <a:gd name="T38" fmla="*/ 21 w 496"/>
                    <a:gd name="T39" fmla="*/ 75 h 653"/>
                    <a:gd name="T40" fmla="*/ 23 w 496"/>
                    <a:gd name="T41" fmla="*/ 70 h 653"/>
                    <a:gd name="T42" fmla="*/ 24 w 496"/>
                    <a:gd name="T43" fmla="*/ 64 h 653"/>
                    <a:gd name="T44" fmla="*/ 26 w 496"/>
                    <a:gd name="T45" fmla="*/ 51 h 653"/>
                    <a:gd name="T46" fmla="*/ 27 w 496"/>
                    <a:gd name="T47" fmla="*/ 44 h 653"/>
                    <a:gd name="T48" fmla="*/ 27 w 496"/>
                    <a:gd name="T49" fmla="*/ 40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609" name="Freeform 60"/>
                <p:cNvSpPr>
                  <a:spLocks/>
                </p:cNvSpPr>
                <p:nvPr/>
              </p:nvSpPr>
              <p:spPr bwMode="auto">
                <a:xfrm rot="10800000">
                  <a:off x="1632" y="3176"/>
                  <a:ext cx="240" cy="288"/>
                </a:xfrm>
                <a:custGeom>
                  <a:avLst/>
                  <a:gdLst>
                    <a:gd name="T0" fmla="*/ 0 w 496"/>
                    <a:gd name="T1" fmla="*/ 12 h 653"/>
                    <a:gd name="T2" fmla="*/ 1 w 496"/>
                    <a:gd name="T3" fmla="*/ 9 h 653"/>
                    <a:gd name="T4" fmla="*/ 2 w 496"/>
                    <a:gd name="T5" fmla="*/ 7 h 653"/>
                    <a:gd name="T6" fmla="*/ 2 w 496"/>
                    <a:gd name="T7" fmla="*/ 6 h 653"/>
                    <a:gd name="T8" fmla="*/ 2 w 496"/>
                    <a:gd name="T9" fmla="*/ 5 h 653"/>
                    <a:gd name="T10" fmla="*/ 3 w 496"/>
                    <a:gd name="T11" fmla="*/ 4 h 653"/>
                    <a:gd name="T12" fmla="*/ 5 w 496"/>
                    <a:gd name="T13" fmla="*/ 1 h 653"/>
                    <a:gd name="T14" fmla="*/ 7 w 496"/>
                    <a:gd name="T15" fmla="*/ 0 h 653"/>
                    <a:gd name="T16" fmla="*/ 8 w 496"/>
                    <a:gd name="T17" fmla="*/ 0 h 653"/>
                    <a:gd name="T18" fmla="*/ 10 w 496"/>
                    <a:gd name="T19" fmla="*/ 0 h 653"/>
                    <a:gd name="T20" fmla="*/ 12 w 496"/>
                    <a:gd name="T21" fmla="*/ 3 h 653"/>
                    <a:gd name="T22" fmla="*/ 12 w 496"/>
                    <a:gd name="T23" fmla="*/ 6 h 653"/>
                    <a:gd name="T24" fmla="*/ 13 w 496"/>
                    <a:gd name="T25" fmla="*/ 7 h 653"/>
                    <a:gd name="T26" fmla="*/ 13 w 496"/>
                    <a:gd name="T27" fmla="*/ 8 h 653"/>
                    <a:gd name="T28" fmla="*/ 14 w 496"/>
                    <a:gd name="T29" fmla="*/ 11 h 653"/>
                    <a:gd name="T30" fmla="*/ 14 w 496"/>
                    <a:gd name="T31" fmla="*/ 17 h 653"/>
                    <a:gd name="T32" fmla="*/ 15 w 496"/>
                    <a:gd name="T33" fmla="*/ 20 h 653"/>
                    <a:gd name="T34" fmla="*/ 16 w 496"/>
                    <a:gd name="T35" fmla="*/ 24 h 653"/>
                    <a:gd name="T36" fmla="*/ 19 w 496"/>
                    <a:gd name="T37" fmla="*/ 25 h 653"/>
                    <a:gd name="T38" fmla="*/ 21 w 496"/>
                    <a:gd name="T39" fmla="*/ 24 h 653"/>
                    <a:gd name="T40" fmla="*/ 23 w 496"/>
                    <a:gd name="T41" fmla="*/ 22 h 653"/>
                    <a:gd name="T42" fmla="*/ 24 w 496"/>
                    <a:gd name="T43" fmla="*/ 20 h 653"/>
                    <a:gd name="T44" fmla="*/ 26 w 496"/>
                    <a:gd name="T45" fmla="*/ 16 h 653"/>
                    <a:gd name="T46" fmla="*/ 27 w 496"/>
                    <a:gd name="T47" fmla="*/ 14 h 653"/>
                    <a:gd name="T48" fmla="*/ 27 w 496"/>
                    <a:gd name="T49" fmla="*/ 12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4586" name="Group 13"/>
              <p:cNvGrpSpPr>
                <a:grpSpLocks/>
              </p:cNvGrpSpPr>
              <p:nvPr/>
            </p:nvGrpSpPr>
            <p:grpSpPr bwMode="auto">
              <a:xfrm>
                <a:off x="999" y="3011"/>
                <a:ext cx="2009" cy="898"/>
                <a:chOff x="999" y="3024"/>
                <a:chExt cx="2009" cy="898"/>
              </a:xfrm>
            </p:grpSpPr>
            <p:grpSp>
              <p:nvGrpSpPr>
                <p:cNvPr id="24587" name="Group 45"/>
                <p:cNvGrpSpPr>
                  <a:grpSpLocks/>
                </p:cNvGrpSpPr>
                <p:nvPr/>
              </p:nvGrpSpPr>
              <p:grpSpPr bwMode="auto">
                <a:xfrm>
                  <a:off x="999" y="3024"/>
                  <a:ext cx="1008" cy="774"/>
                  <a:chOff x="191" y="2874"/>
                  <a:chExt cx="1681" cy="774"/>
                </a:xfrm>
              </p:grpSpPr>
              <p:sp>
                <p:nvSpPr>
                  <p:cNvPr id="24596" name="Freeform 46"/>
                  <p:cNvSpPr>
                    <a:spLocks/>
                  </p:cNvSpPr>
                  <p:nvPr/>
                </p:nvSpPr>
                <p:spPr bwMode="auto">
                  <a:xfrm rot="10800000">
                    <a:off x="672" y="2963"/>
                    <a:ext cx="240" cy="624"/>
                  </a:xfrm>
                  <a:custGeom>
                    <a:avLst/>
                    <a:gdLst>
                      <a:gd name="T0" fmla="*/ 0 w 496"/>
                      <a:gd name="T1" fmla="*/ 269 h 653"/>
                      <a:gd name="T2" fmla="*/ 1 w 496"/>
                      <a:gd name="T3" fmla="*/ 199 h 653"/>
                      <a:gd name="T4" fmla="*/ 2 w 496"/>
                      <a:gd name="T5" fmla="*/ 152 h 653"/>
                      <a:gd name="T6" fmla="*/ 2 w 496"/>
                      <a:gd name="T7" fmla="*/ 124 h 653"/>
                      <a:gd name="T8" fmla="*/ 2 w 496"/>
                      <a:gd name="T9" fmla="*/ 109 h 653"/>
                      <a:gd name="T10" fmla="*/ 3 w 496"/>
                      <a:gd name="T11" fmla="*/ 89 h 653"/>
                      <a:gd name="T12" fmla="*/ 5 w 496"/>
                      <a:gd name="T13" fmla="*/ 30 h 653"/>
                      <a:gd name="T14" fmla="*/ 7 w 496"/>
                      <a:gd name="T15" fmla="*/ 5 h 653"/>
                      <a:gd name="T16" fmla="*/ 8 w 496"/>
                      <a:gd name="T17" fmla="*/ 3 h 653"/>
                      <a:gd name="T18" fmla="*/ 10 w 496"/>
                      <a:gd name="T19" fmla="*/ 11 h 653"/>
                      <a:gd name="T20" fmla="*/ 12 w 496"/>
                      <a:gd name="T21" fmla="*/ 55 h 653"/>
                      <a:gd name="T22" fmla="*/ 12 w 496"/>
                      <a:gd name="T23" fmla="*/ 122 h 653"/>
                      <a:gd name="T24" fmla="*/ 13 w 496"/>
                      <a:gd name="T25" fmla="*/ 157 h 653"/>
                      <a:gd name="T26" fmla="*/ 13 w 496"/>
                      <a:gd name="T27" fmla="*/ 184 h 653"/>
                      <a:gd name="T28" fmla="*/ 14 w 496"/>
                      <a:gd name="T29" fmla="*/ 249 h 653"/>
                      <a:gd name="T30" fmla="*/ 14 w 496"/>
                      <a:gd name="T31" fmla="*/ 369 h 653"/>
                      <a:gd name="T32" fmla="*/ 15 w 496"/>
                      <a:gd name="T33" fmla="*/ 446 h 653"/>
                      <a:gd name="T34" fmla="*/ 16 w 496"/>
                      <a:gd name="T35" fmla="*/ 523 h 653"/>
                      <a:gd name="T36" fmla="*/ 19 w 496"/>
                      <a:gd name="T37" fmla="*/ 545 h 653"/>
                      <a:gd name="T38" fmla="*/ 21 w 496"/>
                      <a:gd name="T39" fmla="*/ 525 h 653"/>
                      <a:gd name="T40" fmla="*/ 23 w 496"/>
                      <a:gd name="T41" fmla="*/ 486 h 653"/>
                      <a:gd name="T42" fmla="*/ 24 w 496"/>
                      <a:gd name="T43" fmla="*/ 449 h 653"/>
                      <a:gd name="T44" fmla="*/ 26 w 496"/>
                      <a:gd name="T45" fmla="*/ 352 h 653"/>
                      <a:gd name="T46" fmla="*/ 27 w 496"/>
                      <a:gd name="T47" fmla="*/ 310 h 653"/>
                      <a:gd name="T48" fmla="*/ 27 w 496"/>
                      <a:gd name="T49" fmla="*/ 276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597" name="Freeform 47"/>
                  <p:cNvSpPr>
                    <a:spLocks/>
                  </p:cNvSpPr>
                  <p:nvPr/>
                </p:nvSpPr>
                <p:spPr bwMode="auto">
                  <a:xfrm rot="10800000">
                    <a:off x="432" y="2936"/>
                    <a:ext cx="240" cy="654"/>
                  </a:xfrm>
                  <a:custGeom>
                    <a:avLst/>
                    <a:gdLst>
                      <a:gd name="T0" fmla="*/ 0 w 496"/>
                      <a:gd name="T1" fmla="*/ 323 h 653"/>
                      <a:gd name="T2" fmla="*/ 1 w 496"/>
                      <a:gd name="T3" fmla="*/ 239 h 653"/>
                      <a:gd name="T4" fmla="*/ 2 w 496"/>
                      <a:gd name="T5" fmla="*/ 182 h 653"/>
                      <a:gd name="T6" fmla="*/ 2 w 496"/>
                      <a:gd name="T7" fmla="*/ 149 h 653"/>
                      <a:gd name="T8" fmla="*/ 2 w 496"/>
                      <a:gd name="T9" fmla="*/ 131 h 653"/>
                      <a:gd name="T10" fmla="*/ 3 w 496"/>
                      <a:gd name="T11" fmla="*/ 107 h 653"/>
                      <a:gd name="T12" fmla="*/ 5 w 496"/>
                      <a:gd name="T13" fmla="*/ 35 h 653"/>
                      <a:gd name="T14" fmla="*/ 7 w 496"/>
                      <a:gd name="T15" fmla="*/ 5 h 653"/>
                      <a:gd name="T16" fmla="*/ 8 w 496"/>
                      <a:gd name="T17" fmla="*/ 3 h 653"/>
                      <a:gd name="T18" fmla="*/ 10 w 496"/>
                      <a:gd name="T19" fmla="*/ 14 h 653"/>
                      <a:gd name="T20" fmla="*/ 12 w 496"/>
                      <a:gd name="T21" fmla="*/ 67 h 653"/>
                      <a:gd name="T22" fmla="*/ 12 w 496"/>
                      <a:gd name="T23" fmla="*/ 147 h 653"/>
                      <a:gd name="T24" fmla="*/ 13 w 496"/>
                      <a:gd name="T25" fmla="*/ 188 h 653"/>
                      <a:gd name="T26" fmla="*/ 13 w 496"/>
                      <a:gd name="T27" fmla="*/ 221 h 653"/>
                      <a:gd name="T28" fmla="*/ 14 w 496"/>
                      <a:gd name="T29" fmla="*/ 299 h 653"/>
                      <a:gd name="T30" fmla="*/ 14 w 496"/>
                      <a:gd name="T31" fmla="*/ 447 h 653"/>
                      <a:gd name="T32" fmla="*/ 15 w 496"/>
                      <a:gd name="T33" fmla="*/ 540 h 653"/>
                      <a:gd name="T34" fmla="*/ 16 w 496"/>
                      <a:gd name="T35" fmla="*/ 631 h 653"/>
                      <a:gd name="T36" fmla="*/ 19 w 496"/>
                      <a:gd name="T37" fmla="*/ 657 h 653"/>
                      <a:gd name="T38" fmla="*/ 21 w 496"/>
                      <a:gd name="T39" fmla="*/ 633 h 653"/>
                      <a:gd name="T40" fmla="*/ 23 w 496"/>
                      <a:gd name="T41" fmla="*/ 588 h 653"/>
                      <a:gd name="T42" fmla="*/ 24 w 496"/>
                      <a:gd name="T43" fmla="*/ 543 h 653"/>
                      <a:gd name="T44" fmla="*/ 26 w 496"/>
                      <a:gd name="T45" fmla="*/ 426 h 653"/>
                      <a:gd name="T46" fmla="*/ 27 w 496"/>
                      <a:gd name="T47" fmla="*/ 375 h 653"/>
                      <a:gd name="T48" fmla="*/ 27 w 496"/>
                      <a:gd name="T49" fmla="*/ 335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598" name="Freeform 48"/>
                  <p:cNvSpPr>
                    <a:spLocks/>
                  </p:cNvSpPr>
                  <p:nvPr/>
                </p:nvSpPr>
                <p:spPr bwMode="auto">
                  <a:xfrm rot="10627486">
                    <a:off x="191" y="2874"/>
                    <a:ext cx="240" cy="774"/>
                  </a:xfrm>
                  <a:custGeom>
                    <a:avLst/>
                    <a:gdLst>
                      <a:gd name="T0" fmla="*/ 0 w 496"/>
                      <a:gd name="T1" fmla="*/ 638 h 653"/>
                      <a:gd name="T2" fmla="*/ 1 w 496"/>
                      <a:gd name="T3" fmla="*/ 471 h 653"/>
                      <a:gd name="T4" fmla="*/ 2 w 496"/>
                      <a:gd name="T5" fmla="*/ 359 h 653"/>
                      <a:gd name="T6" fmla="*/ 2 w 496"/>
                      <a:gd name="T7" fmla="*/ 295 h 653"/>
                      <a:gd name="T8" fmla="*/ 2 w 496"/>
                      <a:gd name="T9" fmla="*/ 258 h 653"/>
                      <a:gd name="T10" fmla="*/ 3 w 496"/>
                      <a:gd name="T11" fmla="*/ 212 h 653"/>
                      <a:gd name="T12" fmla="*/ 5 w 496"/>
                      <a:gd name="T13" fmla="*/ 69 h 653"/>
                      <a:gd name="T14" fmla="*/ 7 w 496"/>
                      <a:gd name="T15" fmla="*/ 9 h 653"/>
                      <a:gd name="T16" fmla="*/ 8 w 496"/>
                      <a:gd name="T17" fmla="*/ 7 h 653"/>
                      <a:gd name="T18" fmla="*/ 10 w 496"/>
                      <a:gd name="T19" fmla="*/ 28 h 653"/>
                      <a:gd name="T20" fmla="*/ 12 w 496"/>
                      <a:gd name="T21" fmla="*/ 132 h 653"/>
                      <a:gd name="T22" fmla="*/ 12 w 496"/>
                      <a:gd name="T23" fmla="*/ 289 h 653"/>
                      <a:gd name="T24" fmla="*/ 13 w 496"/>
                      <a:gd name="T25" fmla="*/ 371 h 653"/>
                      <a:gd name="T26" fmla="*/ 13 w 496"/>
                      <a:gd name="T27" fmla="*/ 437 h 653"/>
                      <a:gd name="T28" fmla="*/ 14 w 496"/>
                      <a:gd name="T29" fmla="*/ 590 h 653"/>
                      <a:gd name="T30" fmla="*/ 14 w 496"/>
                      <a:gd name="T31" fmla="*/ 874 h 653"/>
                      <a:gd name="T32" fmla="*/ 15 w 496"/>
                      <a:gd name="T33" fmla="*/ 1058 h 653"/>
                      <a:gd name="T34" fmla="*/ 16 w 496"/>
                      <a:gd name="T35" fmla="*/ 1237 h 653"/>
                      <a:gd name="T36" fmla="*/ 19 w 496"/>
                      <a:gd name="T37" fmla="*/ 1288 h 653"/>
                      <a:gd name="T38" fmla="*/ 21 w 496"/>
                      <a:gd name="T39" fmla="*/ 1242 h 653"/>
                      <a:gd name="T40" fmla="*/ 23 w 496"/>
                      <a:gd name="T41" fmla="*/ 1152 h 653"/>
                      <a:gd name="T42" fmla="*/ 24 w 496"/>
                      <a:gd name="T43" fmla="*/ 1063 h 653"/>
                      <a:gd name="T44" fmla="*/ 26 w 496"/>
                      <a:gd name="T45" fmla="*/ 833 h 653"/>
                      <a:gd name="T46" fmla="*/ 27 w 496"/>
                      <a:gd name="T47" fmla="*/ 734 h 653"/>
                      <a:gd name="T48" fmla="*/ 27 w 496"/>
                      <a:gd name="T49" fmla="*/ 653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599" name="Freeform 49"/>
                  <p:cNvSpPr>
                    <a:spLocks/>
                  </p:cNvSpPr>
                  <p:nvPr/>
                </p:nvSpPr>
                <p:spPr bwMode="auto">
                  <a:xfrm rot="10800000">
                    <a:off x="912" y="3000"/>
                    <a:ext cx="240" cy="563"/>
                  </a:xfrm>
                  <a:custGeom>
                    <a:avLst/>
                    <a:gdLst>
                      <a:gd name="T0" fmla="*/ 0 w 496"/>
                      <a:gd name="T1" fmla="*/ 178 h 653"/>
                      <a:gd name="T2" fmla="*/ 1 w 496"/>
                      <a:gd name="T3" fmla="*/ 132 h 653"/>
                      <a:gd name="T4" fmla="*/ 2 w 496"/>
                      <a:gd name="T5" fmla="*/ 100 h 653"/>
                      <a:gd name="T6" fmla="*/ 2 w 496"/>
                      <a:gd name="T7" fmla="*/ 82 h 653"/>
                      <a:gd name="T8" fmla="*/ 2 w 496"/>
                      <a:gd name="T9" fmla="*/ 72 h 653"/>
                      <a:gd name="T10" fmla="*/ 3 w 496"/>
                      <a:gd name="T11" fmla="*/ 59 h 653"/>
                      <a:gd name="T12" fmla="*/ 5 w 496"/>
                      <a:gd name="T13" fmla="*/ 19 h 653"/>
                      <a:gd name="T14" fmla="*/ 7 w 496"/>
                      <a:gd name="T15" fmla="*/ 3 h 653"/>
                      <a:gd name="T16" fmla="*/ 8 w 496"/>
                      <a:gd name="T17" fmla="*/ 3 h 653"/>
                      <a:gd name="T18" fmla="*/ 10 w 496"/>
                      <a:gd name="T19" fmla="*/ 8 h 653"/>
                      <a:gd name="T20" fmla="*/ 12 w 496"/>
                      <a:gd name="T21" fmla="*/ 37 h 653"/>
                      <a:gd name="T22" fmla="*/ 12 w 496"/>
                      <a:gd name="T23" fmla="*/ 81 h 653"/>
                      <a:gd name="T24" fmla="*/ 13 w 496"/>
                      <a:gd name="T25" fmla="*/ 104 h 653"/>
                      <a:gd name="T26" fmla="*/ 13 w 496"/>
                      <a:gd name="T27" fmla="*/ 122 h 653"/>
                      <a:gd name="T28" fmla="*/ 14 w 496"/>
                      <a:gd name="T29" fmla="*/ 165 h 653"/>
                      <a:gd name="T30" fmla="*/ 14 w 496"/>
                      <a:gd name="T31" fmla="*/ 245 h 653"/>
                      <a:gd name="T32" fmla="*/ 15 w 496"/>
                      <a:gd name="T33" fmla="*/ 296 h 653"/>
                      <a:gd name="T34" fmla="*/ 16 w 496"/>
                      <a:gd name="T35" fmla="*/ 347 h 653"/>
                      <a:gd name="T36" fmla="*/ 19 w 496"/>
                      <a:gd name="T37" fmla="*/ 360 h 653"/>
                      <a:gd name="T38" fmla="*/ 21 w 496"/>
                      <a:gd name="T39" fmla="*/ 347 h 653"/>
                      <a:gd name="T40" fmla="*/ 23 w 496"/>
                      <a:gd name="T41" fmla="*/ 323 h 653"/>
                      <a:gd name="T42" fmla="*/ 24 w 496"/>
                      <a:gd name="T43" fmla="*/ 298 h 653"/>
                      <a:gd name="T44" fmla="*/ 26 w 496"/>
                      <a:gd name="T45" fmla="*/ 234 h 653"/>
                      <a:gd name="T46" fmla="*/ 27 w 496"/>
                      <a:gd name="T47" fmla="*/ 205 h 653"/>
                      <a:gd name="T48" fmla="*/ 27 w 496"/>
                      <a:gd name="T49" fmla="*/ 183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600" name="Freeform 50"/>
                  <p:cNvSpPr>
                    <a:spLocks/>
                  </p:cNvSpPr>
                  <p:nvPr/>
                </p:nvSpPr>
                <p:spPr bwMode="auto">
                  <a:xfrm rot="10800000">
                    <a:off x="1152" y="3064"/>
                    <a:ext cx="240" cy="467"/>
                  </a:xfrm>
                  <a:custGeom>
                    <a:avLst/>
                    <a:gdLst>
                      <a:gd name="T0" fmla="*/ 0 w 496"/>
                      <a:gd name="T1" fmla="*/ 84 h 653"/>
                      <a:gd name="T2" fmla="*/ 1 w 496"/>
                      <a:gd name="T3" fmla="*/ 62 h 653"/>
                      <a:gd name="T4" fmla="*/ 2 w 496"/>
                      <a:gd name="T5" fmla="*/ 48 h 653"/>
                      <a:gd name="T6" fmla="*/ 2 w 496"/>
                      <a:gd name="T7" fmla="*/ 39 h 653"/>
                      <a:gd name="T8" fmla="*/ 2 w 496"/>
                      <a:gd name="T9" fmla="*/ 34 h 653"/>
                      <a:gd name="T10" fmla="*/ 3 w 496"/>
                      <a:gd name="T11" fmla="*/ 28 h 653"/>
                      <a:gd name="T12" fmla="*/ 5 w 496"/>
                      <a:gd name="T13" fmla="*/ 9 h 653"/>
                      <a:gd name="T14" fmla="*/ 7 w 496"/>
                      <a:gd name="T15" fmla="*/ 1 h 653"/>
                      <a:gd name="T16" fmla="*/ 8 w 496"/>
                      <a:gd name="T17" fmla="*/ 1 h 653"/>
                      <a:gd name="T18" fmla="*/ 10 w 496"/>
                      <a:gd name="T19" fmla="*/ 4 h 653"/>
                      <a:gd name="T20" fmla="*/ 12 w 496"/>
                      <a:gd name="T21" fmla="*/ 17 h 653"/>
                      <a:gd name="T22" fmla="*/ 12 w 496"/>
                      <a:gd name="T23" fmla="*/ 39 h 653"/>
                      <a:gd name="T24" fmla="*/ 13 w 496"/>
                      <a:gd name="T25" fmla="*/ 49 h 653"/>
                      <a:gd name="T26" fmla="*/ 13 w 496"/>
                      <a:gd name="T27" fmla="*/ 58 h 653"/>
                      <a:gd name="T28" fmla="*/ 14 w 496"/>
                      <a:gd name="T29" fmla="*/ 78 h 653"/>
                      <a:gd name="T30" fmla="*/ 14 w 496"/>
                      <a:gd name="T31" fmla="*/ 116 h 653"/>
                      <a:gd name="T32" fmla="*/ 15 w 496"/>
                      <a:gd name="T33" fmla="*/ 140 h 653"/>
                      <a:gd name="T34" fmla="*/ 16 w 496"/>
                      <a:gd name="T35" fmla="*/ 164 h 653"/>
                      <a:gd name="T36" fmla="*/ 19 w 496"/>
                      <a:gd name="T37" fmla="*/ 171 h 653"/>
                      <a:gd name="T38" fmla="*/ 21 w 496"/>
                      <a:gd name="T39" fmla="*/ 164 h 653"/>
                      <a:gd name="T40" fmla="*/ 23 w 496"/>
                      <a:gd name="T41" fmla="*/ 153 h 653"/>
                      <a:gd name="T42" fmla="*/ 24 w 496"/>
                      <a:gd name="T43" fmla="*/ 141 h 653"/>
                      <a:gd name="T44" fmla="*/ 26 w 496"/>
                      <a:gd name="T45" fmla="*/ 110 h 653"/>
                      <a:gd name="T46" fmla="*/ 27 w 496"/>
                      <a:gd name="T47" fmla="*/ 97 h 653"/>
                      <a:gd name="T48" fmla="*/ 27 w 496"/>
                      <a:gd name="T49" fmla="*/ 87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601" name="Freeform 51"/>
                  <p:cNvSpPr>
                    <a:spLocks/>
                  </p:cNvSpPr>
                  <p:nvPr/>
                </p:nvSpPr>
                <p:spPr bwMode="auto">
                  <a:xfrm rot="10800000">
                    <a:off x="1392" y="3120"/>
                    <a:ext cx="240" cy="384"/>
                  </a:xfrm>
                  <a:custGeom>
                    <a:avLst/>
                    <a:gdLst>
                      <a:gd name="T0" fmla="*/ 0 w 496"/>
                      <a:gd name="T1" fmla="*/ 39 h 653"/>
                      <a:gd name="T2" fmla="*/ 1 w 496"/>
                      <a:gd name="T3" fmla="*/ 29 h 653"/>
                      <a:gd name="T4" fmla="*/ 2 w 496"/>
                      <a:gd name="T5" fmla="*/ 22 h 653"/>
                      <a:gd name="T6" fmla="*/ 2 w 496"/>
                      <a:gd name="T7" fmla="*/ 18 h 653"/>
                      <a:gd name="T8" fmla="*/ 2 w 496"/>
                      <a:gd name="T9" fmla="*/ 15 h 653"/>
                      <a:gd name="T10" fmla="*/ 3 w 496"/>
                      <a:gd name="T11" fmla="*/ 13 h 653"/>
                      <a:gd name="T12" fmla="*/ 5 w 496"/>
                      <a:gd name="T13" fmla="*/ 4 h 653"/>
                      <a:gd name="T14" fmla="*/ 7 w 496"/>
                      <a:gd name="T15" fmla="*/ 1 h 653"/>
                      <a:gd name="T16" fmla="*/ 8 w 496"/>
                      <a:gd name="T17" fmla="*/ 1 h 653"/>
                      <a:gd name="T18" fmla="*/ 10 w 496"/>
                      <a:gd name="T19" fmla="*/ 2 h 653"/>
                      <a:gd name="T20" fmla="*/ 12 w 496"/>
                      <a:gd name="T21" fmla="*/ 8 h 653"/>
                      <a:gd name="T22" fmla="*/ 12 w 496"/>
                      <a:gd name="T23" fmla="*/ 18 h 653"/>
                      <a:gd name="T24" fmla="*/ 13 w 496"/>
                      <a:gd name="T25" fmla="*/ 22 h 653"/>
                      <a:gd name="T26" fmla="*/ 13 w 496"/>
                      <a:gd name="T27" fmla="*/ 26 h 653"/>
                      <a:gd name="T28" fmla="*/ 14 w 496"/>
                      <a:gd name="T29" fmla="*/ 36 h 653"/>
                      <a:gd name="T30" fmla="*/ 14 w 496"/>
                      <a:gd name="T31" fmla="*/ 53 h 653"/>
                      <a:gd name="T32" fmla="*/ 15 w 496"/>
                      <a:gd name="T33" fmla="*/ 64 h 653"/>
                      <a:gd name="T34" fmla="*/ 16 w 496"/>
                      <a:gd name="T35" fmla="*/ 75 h 653"/>
                      <a:gd name="T36" fmla="*/ 19 w 496"/>
                      <a:gd name="T37" fmla="*/ 78 h 653"/>
                      <a:gd name="T38" fmla="*/ 21 w 496"/>
                      <a:gd name="T39" fmla="*/ 75 h 653"/>
                      <a:gd name="T40" fmla="*/ 23 w 496"/>
                      <a:gd name="T41" fmla="*/ 70 h 653"/>
                      <a:gd name="T42" fmla="*/ 24 w 496"/>
                      <a:gd name="T43" fmla="*/ 64 h 653"/>
                      <a:gd name="T44" fmla="*/ 26 w 496"/>
                      <a:gd name="T45" fmla="*/ 51 h 653"/>
                      <a:gd name="T46" fmla="*/ 27 w 496"/>
                      <a:gd name="T47" fmla="*/ 44 h 653"/>
                      <a:gd name="T48" fmla="*/ 27 w 496"/>
                      <a:gd name="T49" fmla="*/ 40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602" name="Freeform 52"/>
                  <p:cNvSpPr>
                    <a:spLocks/>
                  </p:cNvSpPr>
                  <p:nvPr/>
                </p:nvSpPr>
                <p:spPr bwMode="auto">
                  <a:xfrm rot="10800000">
                    <a:off x="1632" y="3176"/>
                    <a:ext cx="240" cy="288"/>
                  </a:xfrm>
                  <a:custGeom>
                    <a:avLst/>
                    <a:gdLst>
                      <a:gd name="T0" fmla="*/ 0 w 496"/>
                      <a:gd name="T1" fmla="*/ 12 h 653"/>
                      <a:gd name="T2" fmla="*/ 1 w 496"/>
                      <a:gd name="T3" fmla="*/ 9 h 653"/>
                      <a:gd name="T4" fmla="*/ 2 w 496"/>
                      <a:gd name="T5" fmla="*/ 7 h 653"/>
                      <a:gd name="T6" fmla="*/ 2 w 496"/>
                      <a:gd name="T7" fmla="*/ 6 h 653"/>
                      <a:gd name="T8" fmla="*/ 2 w 496"/>
                      <a:gd name="T9" fmla="*/ 5 h 653"/>
                      <a:gd name="T10" fmla="*/ 3 w 496"/>
                      <a:gd name="T11" fmla="*/ 4 h 653"/>
                      <a:gd name="T12" fmla="*/ 5 w 496"/>
                      <a:gd name="T13" fmla="*/ 1 h 653"/>
                      <a:gd name="T14" fmla="*/ 7 w 496"/>
                      <a:gd name="T15" fmla="*/ 0 h 653"/>
                      <a:gd name="T16" fmla="*/ 8 w 496"/>
                      <a:gd name="T17" fmla="*/ 0 h 653"/>
                      <a:gd name="T18" fmla="*/ 10 w 496"/>
                      <a:gd name="T19" fmla="*/ 0 h 653"/>
                      <a:gd name="T20" fmla="*/ 12 w 496"/>
                      <a:gd name="T21" fmla="*/ 3 h 653"/>
                      <a:gd name="T22" fmla="*/ 12 w 496"/>
                      <a:gd name="T23" fmla="*/ 6 h 653"/>
                      <a:gd name="T24" fmla="*/ 13 w 496"/>
                      <a:gd name="T25" fmla="*/ 7 h 653"/>
                      <a:gd name="T26" fmla="*/ 13 w 496"/>
                      <a:gd name="T27" fmla="*/ 8 h 653"/>
                      <a:gd name="T28" fmla="*/ 14 w 496"/>
                      <a:gd name="T29" fmla="*/ 11 h 653"/>
                      <a:gd name="T30" fmla="*/ 14 w 496"/>
                      <a:gd name="T31" fmla="*/ 17 h 653"/>
                      <a:gd name="T32" fmla="*/ 15 w 496"/>
                      <a:gd name="T33" fmla="*/ 20 h 653"/>
                      <a:gd name="T34" fmla="*/ 16 w 496"/>
                      <a:gd name="T35" fmla="*/ 24 h 653"/>
                      <a:gd name="T36" fmla="*/ 19 w 496"/>
                      <a:gd name="T37" fmla="*/ 25 h 653"/>
                      <a:gd name="T38" fmla="*/ 21 w 496"/>
                      <a:gd name="T39" fmla="*/ 24 h 653"/>
                      <a:gd name="T40" fmla="*/ 23 w 496"/>
                      <a:gd name="T41" fmla="*/ 22 h 653"/>
                      <a:gd name="T42" fmla="*/ 24 w 496"/>
                      <a:gd name="T43" fmla="*/ 20 h 653"/>
                      <a:gd name="T44" fmla="*/ 26 w 496"/>
                      <a:gd name="T45" fmla="*/ 16 h 653"/>
                      <a:gd name="T46" fmla="*/ 27 w 496"/>
                      <a:gd name="T47" fmla="*/ 14 h 653"/>
                      <a:gd name="T48" fmla="*/ 27 w 496"/>
                      <a:gd name="T49" fmla="*/ 12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4588" name="Group 61"/>
                <p:cNvGrpSpPr>
                  <a:grpSpLocks/>
                </p:cNvGrpSpPr>
                <p:nvPr/>
              </p:nvGrpSpPr>
              <p:grpSpPr bwMode="auto">
                <a:xfrm rot="10800000">
                  <a:off x="2000" y="3148"/>
                  <a:ext cx="1008" cy="774"/>
                  <a:chOff x="191" y="2874"/>
                  <a:chExt cx="1681" cy="774"/>
                </a:xfrm>
              </p:grpSpPr>
              <p:sp>
                <p:nvSpPr>
                  <p:cNvPr id="24589" name="Freeform 62"/>
                  <p:cNvSpPr>
                    <a:spLocks/>
                  </p:cNvSpPr>
                  <p:nvPr/>
                </p:nvSpPr>
                <p:spPr bwMode="auto">
                  <a:xfrm rot="10800000">
                    <a:off x="672" y="2963"/>
                    <a:ext cx="240" cy="624"/>
                  </a:xfrm>
                  <a:custGeom>
                    <a:avLst/>
                    <a:gdLst>
                      <a:gd name="T0" fmla="*/ 0 w 496"/>
                      <a:gd name="T1" fmla="*/ 269 h 653"/>
                      <a:gd name="T2" fmla="*/ 1 w 496"/>
                      <a:gd name="T3" fmla="*/ 199 h 653"/>
                      <a:gd name="T4" fmla="*/ 2 w 496"/>
                      <a:gd name="T5" fmla="*/ 152 h 653"/>
                      <a:gd name="T6" fmla="*/ 2 w 496"/>
                      <a:gd name="T7" fmla="*/ 124 h 653"/>
                      <a:gd name="T8" fmla="*/ 2 w 496"/>
                      <a:gd name="T9" fmla="*/ 109 h 653"/>
                      <a:gd name="T10" fmla="*/ 3 w 496"/>
                      <a:gd name="T11" fmla="*/ 89 h 653"/>
                      <a:gd name="T12" fmla="*/ 5 w 496"/>
                      <a:gd name="T13" fmla="*/ 30 h 653"/>
                      <a:gd name="T14" fmla="*/ 7 w 496"/>
                      <a:gd name="T15" fmla="*/ 5 h 653"/>
                      <a:gd name="T16" fmla="*/ 8 w 496"/>
                      <a:gd name="T17" fmla="*/ 3 h 653"/>
                      <a:gd name="T18" fmla="*/ 10 w 496"/>
                      <a:gd name="T19" fmla="*/ 11 h 653"/>
                      <a:gd name="T20" fmla="*/ 12 w 496"/>
                      <a:gd name="T21" fmla="*/ 55 h 653"/>
                      <a:gd name="T22" fmla="*/ 12 w 496"/>
                      <a:gd name="T23" fmla="*/ 122 h 653"/>
                      <a:gd name="T24" fmla="*/ 13 w 496"/>
                      <a:gd name="T25" fmla="*/ 157 h 653"/>
                      <a:gd name="T26" fmla="*/ 13 w 496"/>
                      <a:gd name="T27" fmla="*/ 184 h 653"/>
                      <a:gd name="T28" fmla="*/ 14 w 496"/>
                      <a:gd name="T29" fmla="*/ 249 h 653"/>
                      <a:gd name="T30" fmla="*/ 14 w 496"/>
                      <a:gd name="T31" fmla="*/ 369 h 653"/>
                      <a:gd name="T32" fmla="*/ 15 w 496"/>
                      <a:gd name="T33" fmla="*/ 446 h 653"/>
                      <a:gd name="T34" fmla="*/ 16 w 496"/>
                      <a:gd name="T35" fmla="*/ 523 h 653"/>
                      <a:gd name="T36" fmla="*/ 19 w 496"/>
                      <a:gd name="T37" fmla="*/ 545 h 653"/>
                      <a:gd name="T38" fmla="*/ 21 w 496"/>
                      <a:gd name="T39" fmla="*/ 525 h 653"/>
                      <a:gd name="T40" fmla="*/ 23 w 496"/>
                      <a:gd name="T41" fmla="*/ 486 h 653"/>
                      <a:gd name="T42" fmla="*/ 24 w 496"/>
                      <a:gd name="T43" fmla="*/ 449 h 653"/>
                      <a:gd name="T44" fmla="*/ 26 w 496"/>
                      <a:gd name="T45" fmla="*/ 352 h 653"/>
                      <a:gd name="T46" fmla="*/ 27 w 496"/>
                      <a:gd name="T47" fmla="*/ 310 h 653"/>
                      <a:gd name="T48" fmla="*/ 27 w 496"/>
                      <a:gd name="T49" fmla="*/ 276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590" name="Freeform 63"/>
                  <p:cNvSpPr>
                    <a:spLocks/>
                  </p:cNvSpPr>
                  <p:nvPr/>
                </p:nvSpPr>
                <p:spPr bwMode="auto">
                  <a:xfrm rot="10800000">
                    <a:off x="432" y="2936"/>
                    <a:ext cx="240" cy="654"/>
                  </a:xfrm>
                  <a:custGeom>
                    <a:avLst/>
                    <a:gdLst>
                      <a:gd name="T0" fmla="*/ 0 w 496"/>
                      <a:gd name="T1" fmla="*/ 323 h 653"/>
                      <a:gd name="T2" fmla="*/ 1 w 496"/>
                      <a:gd name="T3" fmla="*/ 239 h 653"/>
                      <a:gd name="T4" fmla="*/ 2 w 496"/>
                      <a:gd name="T5" fmla="*/ 182 h 653"/>
                      <a:gd name="T6" fmla="*/ 2 w 496"/>
                      <a:gd name="T7" fmla="*/ 149 h 653"/>
                      <a:gd name="T8" fmla="*/ 2 w 496"/>
                      <a:gd name="T9" fmla="*/ 131 h 653"/>
                      <a:gd name="T10" fmla="*/ 3 w 496"/>
                      <a:gd name="T11" fmla="*/ 107 h 653"/>
                      <a:gd name="T12" fmla="*/ 5 w 496"/>
                      <a:gd name="T13" fmla="*/ 35 h 653"/>
                      <a:gd name="T14" fmla="*/ 7 w 496"/>
                      <a:gd name="T15" fmla="*/ 5 h 653"/>
                      <a:gd name="T16" fmla="*/ 8 w 496"/>
                      <a:gd name="T17" fmla="*/ 3 h 653"/>
                      <a:gd name="T18" fmla="*/ 10 w 496"/>
                      <a:gd name="T19" fmla="*/ 14 h 653"/>
                      <a:gd name="T20" fmla="*/ 12 w 496"/>
                      <a:gd name="T21" fmla="*/ 67 h 653"/>
                      <a:gd name="T22" fmla="*/ 12 w 496"/>
                      <a:gd name="T23" fmla="*/ 147 h 653"/>
                      <a:gd name="T24" fmla="*/ 13 w 496"/>
                      <a:gd name="T25" fmla="*/ 188 h 653"/>
                      <a:gd name="T26" fmla="*/ 13 w 496"/>
                      <a:gd name="T27" fmla="*/ 221 h 653"/>
                      <a:gd name="T28" fmla="*/ 14 w 496"/>
                      <a:gd name="T29" fmla="*/ 299 h 653"/>
                      <a:gd name="T30" fmla="*/ 14 w 496"/>
                      <a:gd name="T31" fmla="*/ 447 h 653"/>
                      <a:gd name="T32" fmla="*/ 15 w 496"/>
                      <a:gd name="T33" fmla="*/ 540 h 653"/>
                      <a:gd name="T34" fmla="*/ 16 w 496"/>
                      <a:gd name="T35" fmla="*/ 631 h 653"/>
                      <a:gd name="T36" fmla="*/ 19 w 496"/>
                      <a:gd name="T37" fmla="*/ 657 h 653"/>
                      <a:gd name="T38" fmla="*/ 21 w 496"/>
                      <a:gd name="T39" fmla="*/ 633 h 653"/>
                      <a:gd name="T40" fmla="*/ 23 w 496"/>
                      <a:gd name="T41" fmla="*/ 588 h 653"/>
                      <a:gd name="T42" fmla="*/ 24 w 496"/>
                      <a:gd name="T43" fmla="*/ 543 h 653"/>
                      <a:gd name="T44" fmla="*/ 26 w 496"/>
                      <a:gd name="T45" fmla="*/ 426 h 653"/>
                      <a:gd name="T46" fmla="*/ 27 w 496"/>
                      <a:gd name="T47" fmla="*/ 375 h 653"/>
                      <a:gd name="T48" fmla="*/ 27 w 496"/>
                      <a:gd name="T49" fmla="*/ 335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591" name="Freeform 64"/>
                  <p:cNvSpPr>
                    <a:spLocks/>
                  </p:cNvSpPr>
                  <p:nvPr/>
                </p:nvSpPr>
                <p:spPr bwMode="auto">
                  <a:xfrm rot="10627486">
                    <a:off x="191" y="2874"/>
                    <a:ext cx="240" cy="774"/>
                  </a:xfrm>
                  <a:custGeom>
                    <a:avLst/>
                    <a:gdLst>
                      <a:gd name="T0" fmla="*/ 0 w 496"/>
                      <a:gd name="T1" fmla="*/ 638 h 653"/>
                      <a:gd name="T2" fmla="*/ 1 w 496"/>
                      <a:gd name="T3" fmla="*/ 471 h 653"/>
                      <a:gd name="T4" fmla="*/ 2 w 496"/>
                      <a:gd name="T5" fmla="*/ 359 h 653"/>
                      <a:gd name="T6" fmla="*/ 2 w 496"/>
                      <a:gd name="T7" fmla="*/ 295 h 653"/>
                      <a:gd name="T8" fmla="*/ 2 w 496"/>
                      <a:gd name="T9" fmla="*/ 258 h 653"/>
                      <a:gd name="T10" fmla="*/ 3 w 496"/>
                      <a:gd name="T11" fmla="*/ 212 h 653"/>
                      <a:gd name="T12" fmla="*/ 5 w 496"/>
                      <a:gd name="T13" fmla="*/ 69 h 653"/>
                      <a:gd name="T14" fmla="*/ 7 w 496"/>
                      <a:gd name="T15" fmla="*/ 9 h 653"/>
                      <a:gd name="T16" fmla="*/ 8 w 496"/>
                      <a:gd name="T17" fmla="*/ 7 h 653"/>
                      <a:gd name="T18" fmla="*/ 10 w 496"/>
                      <a:gd name="T19" fmla="*/ 28 h 653"/>
                      <a:gd name="T20" fmla="*/ 12 w 496"/>
                      <a:gd name="T21" fmla="*/ 132 h 653"/>
                      <a:gd name="T22" fmla="*/ 12 w 496"/>
                      <a:gd name="T23" fmla="*/ 289 h 653"/>
                      <a:gd name="T24" fmla="*/ 13 w 496"/>
                      <a:gd name="T25" fmla="*/ 371 h 653"/>
                      <a:gd name="T26" fmla="*/ 13 w 496"/>
                      <a:gd name="T27" fmla="*/ 437 h 653"/>
                      <a:gd name="T28" fmla="*/ 14 w 496"/>
                      <a:gd name="T29" fmla="*/ 590 h 653"/>
                      <a:gd name="T30" fmla="*/ 14 w 496"/>
                      <a:gd name="T31" fmla="*/ 874 h 653"/>
                      <a:gd name="T32" fmla="*/ 15 w 496"/>
                      <a:gd name="T33" fmla="*/ 1058 h 653"/>
                      <a:gd name="T34" fmla="*/ 16 w 496"/>
                      <a:gd name="T35" fmla="*/ 1237 h 653"/>
                      <a:gd name="T36" fmla="*/ 19 w 496"/>
                      <a:gd name="T37" fmla="*/ 1288 h 653"/>
                      <a:gd name="T38" fmla="*/ 21 w 496"/>
                      <a:gd name="T39" fmla="*/ 1242 h 653"/>
                      <a:gd name="T40" fmla="*/ 23 w 496"/>
                      <a:gd name="T41" fmla="*/ 1152 h 653"/>
                      <a:gd name="T42" fmla="*/ 24 w 496"/>
                      <a:gd name="T43" fmla="*/ 1063 h 653"/>
                      <a:gd name="T44" fmla="*/ 26 w 496"/>
                      <a:gd name="T45" fmla="*/ 833 h 653"/>
                      <a:gd name="T46" fmla="*/ 27 w 496"/>
                      <a:gd name="T47" fmla="*/ 734 h 653"/>
                      <a:gd name="T48" fmla="*/ 27 w 496"/>
                      <a:gd name="T49" fmla="*/ 653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592" name="Freeform 65"/>
                  <p:cNvSpPr>
                    <a:spLocks/>
                  </p:cNvSpPr>
                  <p:nvPr/>
                </p:nvSpPr>
                <p:spPr bwMode="auto">
                  <a:xfrm rot="10800000">
                    <a:off x="912" y="3000"/>
                    <a:ext cx="240" cy="563"/>
                  </a:xfrm>
                  <a:custGeom>
                    <a:avLst/>
                    <a:gdLst>
                      <a:gd name="T0" fmla="*/ 0 w 496"/>
                      <a:gd name="T1" fmla="*/ 178 h 653"/>
                      <a:gd name="T2" fmla="*/ 1 w 496"/>
                      <a:gd name="T3" fmla="*/ 132 h 653"/>
                      <a:gd name="T4" fmla="*/ 2 w 496"/>
                      <a:gd name="T5" fmla="*/ 100 h 653"/>
                      <a:gd name="T6" fmla="*/ 2 w 496"/>
                      <a:gd name="T7" fmla="*/ 82 h 653"/>
                      <a:gd name="T8" fmla="*/ 2 w 496"/>
                      <a:gd name="T9" fmla="*/ 72 h 653"/>
                      <a:gd name="T10" fmla="*/ 3 w 496"/>
                      <a:gd name="T11" fmla="*/ 59 h 653"/>
                      <a:gd name="T12" fmla="*/ 5 w 496"/>
                      <a:gd name="T13" fmla="*/ 19 h 653"/>
                      <a:gd name="T14" fmla="*/ 7 w 496"/>
                      <a:gd name="T15" fmla="*/ 3 h 653"/>
                      <a:gd name="T16" fmla="*/ 8 w 496"/>
                      <a:gd name="T17" fmla="*/ 3 h 653"/>
                      <a:gd name="T18" fmla="*/ 10 w 496"/>
                      <a:gd name="T19" fmla="*/ 8 h 653"/>
                      <a:gd name="T20" fmla="*/ 12 w 496"/>
                      <a:gd name="T21" fmla="*/ 37 h 653"/>
                      <a:gd name="T22" fmla="*/ 12 w 496"/>
                      <a:gd name="T23" fmla="*/ 81 h 653"/>
                      <a:gd name="T24" fmla="*/ 13 w 496"/>
                      <a:gd name="T25" fmla="*/ 104 h 653"/>
                      <a:gd name="T26" fmla="*/ 13 w 496"/>
                      <a:gd name="T27" fmla="*/ 122 h 653"/>
                      <a:gd name="T28" fmla="*/ 14 w 496"/>
                      <a:gd name="T29" fmla="*/ 165 h 653"/>
                      <a:gd name="T30" fmla="*/ 14 w 496"/>
                      <a:gd name="T31" fmla="*/ 245 h 653"/>
                      <a:gd name="T32" fmla="*/ 15 w 496"/>
                      <a:gd name="T33" fmla="*/ 296 h 653"/>
                      <a:gd name="T34" fmla="*/ 16 w 496"/>
                      <a:gd name="T35" fmla="*/ 347 h 653"/>
                      <a:gd name="T36" fmla="*/ 19 w 496"/>
                      <a:gd name="T37" fmla="*/ 360 h 653"/>
                      <a:gd name="T38" fmla="*/ 21 w 496"/>
                      <a:gd name="T39" fmla="*/ 347 h 653"/>
                      <a:gd name="T40" fmla="*/ 23 w 496"/>
                      <a:gd name="T41" fmla="*/ 323 h 653"/>
                      <a:gd name="T42" fmla="*/ 24 w 496"/>
                      <a:gd name="T43" fmla="*/ 298 h 653"/>
                      <a:gd name="T44" fmla="*/ 26 w 496"/>
                      <a:gd name="T45" fmla="*/ 234 h 653"/>
                      <a:gd name="T46" fmla="*/ 27 w 496"/>
                      <a:gd name="T47" fmla="*/ 205 h 653"/>
                      <a:gd name="T48" fmla="*/ 27 w 496"/>
                      <a:gd name="T49" fmla="*/ 183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593" name="Freeform 66"/>
                  <p:cNvSpPr>
                    <a:spLocks/>
                  </p:cNvSpPr>
                  <p:nvPr/>
                </p:nvSpPr>
                <p:spPr bwMode="auto">
                  <a:xfrm rot="10800000">
                    <a:off x="1152" y="3064"/>
                    <a:ext cx="240" cy="467"/>
                  </a:xfrm>
                  <a:custGeom>
                    <a:avLst/>
                    <a:gdLst>
                      <a:gd name="T0" fmla="*/ 0 w 496"/>
                      <a:gd name="T1" fmla="*/ 84 h 653"/>
                      <a:gd name="T2" fmla="*/ 1 w 496"/>
                      <a:gd name="T3" fmla="*/ 62 h 653"/>
                      <a:gd name="T4" fmla="*/ 2 w 496"/>
                      <a:gd name="T5" fmla="*/ 48 h 653"/>
                      <a:gd name="T6" fmla="*/ 2 w 496"/>
                      <a:gd name="T7" fmla="*/ 39 h 653"/>
                      <a:gd name="T8" fmla="*/ 2 w 496"/>
                      <a:gd name="T9" fmla="*/ 34 h 653"/>
                      <a:gd name="T10" fmla="*/ 3 w 496"/>
                      <a:gd name="T11" fmla="*/ 28 h 653"/>
                      <a:gd name="T12" fmla="*/ 5 w 496"/>
                      <a:gd name="T13" fmla="*/ 9 h 653"/>
                      <a:gd name="T14" fmla="*/ 7 w 496"/>
                      <a:gd name="T15" fmla="*/ 1 h 653"/>
                      <a:gd name="T16" fmla="*/ 8 w 496"/>
                      <a:gd name="T17" fmla="*/ 1 h 653"/>
                      <a:gd name="T18" fmla="*/ 10 w 496"/>
                      <a:gd name="T19" fmla="*/ 4 h 653"/>
                      <a:gd name="T20" fmla="*/ 12 w 496"/>
                      <a:gd name="T21" fmla="*/ 17 h 653"/>
                      <a:gd name="T22" fmla="*/ 12 w 496"/>
                      <a:gd name="T23" fmla="*/ 39 h 653"/>
                      <a:gd name="T24" fmla="*/ 13 w 496"/>
                      <a:gd name="T25" fmla="*/ 49 h 653"/>
                      <a:gd name="T26" fmla="*/ 13 w 496"/>
                      <a:gd name="T27" fmla="*/ 58 h 653"/>
                      <a:gd name="T28" fmla="*/ 14 w 496"/>
                      <a:gd name="T29" fmla="*/ 78 h 653"/>
                      <a:gd name="T30" fmla="*/ 14 w 496"/>
                      <a:gd name="T31" fmla="*/ 116 h 653"/>
                      <a:gd name="T32" fmla="*/ 15 w 496"/>
                      <a:gd name="T33" fmla="*/ 140 h 653"/>
                      <a:gd name="T34" fmla="*/ 16 w 496"/>
                      <a:gd name="T35" fmla="*/ 164 h 653"/>
                      <a:gd name="T36" fmla="*/ 19 w 496"/>
                      <a:gd name="T37" fmla="*/ 171 h 653"/>
                      <a:gd name="T38" fmla="*/ 21 w 496"/>
                      <a:gd name="T39" fmla="*/ 164 h 653"/>
                      <a:gd name="T40" fmla="*/ 23 w 496"/>
                      <a:gd name="T41" fmla="*/ 153 h 653"/>
                      <a:gd name="T42" fmla="*/ 24 w 496"/>
                      <a:gd name="T43" fmla="*/ 141 h 653"/>
                      <a:gd name="T44" fmla="*/ 26 w 496"/>
                      <a:gd name="T45" fmla="*/ 110 h 653"/>
                      <a:gd name="T46" fmla="*/ 27 w 496"/>
                      <a:gd name="T47" fmla="*/ 97 h 653"/>
                      <a:gd name="T48" fmla="*/ 27 w 496"/>
                      <a:gd name="T49" fmla="*/ 87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594" name="Freeform 67"/>
                  <p:cNvSpPr>
                    <a:spLocks/>
                  </p:cNvSpPr>
                  <p:nvPr/>
                </p:nvSpPr>
                <p:spPr bwMode="auto">
                  <a:xfrm rot="10800000">
                    <a:off x="1392" y="3120"/>
                    <a:ext cx="240" cy="384"/>
                  </a:xfrm>
                  <a:custGeom>
                    <a:avLst/>
                    <a:gdLst>
                      <a:gd name="T0" fmla="*/ 0 w 496"/>
                      <a:gd name="T1" fmla="*/ 39 h 653"/>
                      <a:gd name="T2" fmla="*/ 1 w 496"/>
                      <a:gd name="T3" fmla="*/ 29 h 653"/>
                      <a:gd name="T4" fmla="*/ 2 w 496"/>
                      <a:gd name="T5" fmla="*/ 22 h 653"/>
                      <a:gd name="T6" fmla="*/ 2 w 496"/>
                      <a:gd name="T7" fmla="*/ 18 h 653"/>
                      <a:gd name="T8" fmla="*/ 2 w 496"/>
                      <a:gd name="T9" fmla="*/ 15 h 653"/>
                      <a:gd name="T10" fmla="*/ 3 w 496"/>
                      <a:gd name="T11" fmla="*/ 13 h 653"/>
                      <a:gd name="T12" fmla="*/ 5 w 496"/>
                      <a:gd name="T13" fmla="*/ 4 h 653"/>
                      <a:gd name="T14" fmla="*/ 7 w 496"/>
                      <a:gd name="T15" fmla="*/ 1 h 653"/>
                      <a:gd name="T16" fmla="*/ 8 w 496"/>
                      <a:gd name="T17" fmla="*/ 1 h 653"/>
                      <a:gd name="T18" fmla="*/ 10 w 496"/>
                      <a:gd name="T19" fmla="*/ 2 h 653"/>
                      <a:gd name="T20" fmla="*/ 12 w 496"/>
                      <a:gd name="T21" fmla="*/ 8 h 653"/>
                      <a:gd name="T22" fmla="*/ 12 w 496"/>
                      <a:gd name="T23" fmla="*/ 18 h 653"/>
                      <a:gd name="T24" fmla="*/ 13 w 496"/>
                      <a:gd name="T25" fmla="*/ 22 h 653"/>
                      <a:gd name="T26" fmla="*/ 13 w 496"/>
                      <a:gd name="T27" fmla="*/ 26 h 653"/>
                      <a:gd name="T28" fmla="*/ 14 w 496"/>
                      <a:gd name="T29" fmla="*/ 36 h 653"/>
                      <a:gd name="T30" fmla="*/ 14 w 496"/>
                      <a:gd name="T31" fmla="*/ 53 h 653"/>
                      <a:gd name="T32" fmla="*/ 15 w 496"/>
                      <a:gd name="T33" fmla="*/ 64 h 653"/>
                      <a:gd name="T34" fmla="*/ 16 w 496"/>
                      <a:gd name="T35" fmla="*/ 75 h 653"/>
                      <a:gd name="T36" fmla="*/ 19 w 496"/>
                      <a:gd name="T37" fmla="*/ 78 h 653"/>
                      <a:gd name="T38" fmla="*/ 21 w 496"/>
                      <a:gd name="T39" fmla="*/ 75 h 653"/>
                      <a:gd name="T40" fmla="*/ 23 w 496"/>
                      <a:gd name="T41" fmla="*/ 70 h 653"/>
                      <a:gd name="T42" fmla="*/ 24 w 496"/>
                      <a:gd name="T43" fmla="*/ 64 h 653"/>
                      <a:gd name="T44" fmla="*/ 26 w 496"/>
                      <a:gd name="T45" fmla="*/ 51 h 653"/>
                      <a:gd name="T46" fmla="*/ 27 w 496"/>
                      <a:gd name="T47" fmla="*/ 44 h 653"/>
                      <a:gd name="T48" fmla="*/ 27 w 496"/>
                      <a:gd name="T49" fmla="*/ 40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595" name="Freeform 68"/>
                  <p:cNvSpPr>
                    <a:spLocks/>
                  </p:cNvSpPr>
                  <p:nvPr/>
                </p:nvSpPr>
                <p:spPr bwMode="auto">
                  <a:xfrm rot="10800000">
                    <a:off x="1632" y="3176"/>
                    <a:ext cx="240" cy="288"/>
                  </a:xfrm>
                  <a:custGeom>
                    <a:avLst/>
                    <a:gdLst>
                      <a:gd name="T0" fmla="*/ 0 w 496"/>
                      <a:gd name="T1" fmla="*/ 12 h 653"/>
                      <a:gd name="T2" fmla="*/ 1 w 496"/>
                      <a:gd name="T3" fmla="*/ 9 h 653"/>
                      <a:gd name="T4" fmla="*/ 2 w 496"/>
                      <a:gd name="T5" fmla="*/ 7 h 653"/>
                      <a:gd name="T6" fmla="*/ 2 w 496"/>
                      <a:gd name="T7" fmla="*/ 6 h 653"/>
                      <a:gd name="T8" fmla="*/ 2 w 496"/>
                      <a:gd name="T9" fmla="*/ 5 h 653"/>
                      <a:gd name="T10" fmla="*/ 3 w 496"/>
                      <a:gd name="T11" fmla="*/ 4 h 653"/>
                      <a:gd name="T12" fmla="*/ 5 w 496"/>
                      <a:gd name="T13" fmla="*/ 1 h 653"/>
                      <a:gd name="T14" fmla="*/ 7 w 496"/>
                      <a:gd name="T15" fmla="*/ 0 h 653"/>
                      <a:gd name="T16" fmla="*/ 8 w 496"/>
                      <a:gd name="T17" fmla="*/ 0 h 653"/>
                      <a:gd name="T18" fmla="*/ 10 w 496"/>
                      <a:gd name="T19" fmla="*/ 0 h 653"/>
                      <a:gd name="T20" fmla="*/ 12 w 496"/>
                      <a:gd name="T21" fmla="*/ 3 h 653"/>
                      <a:gd name="T22" fmla="*/ 12 w 496"/>
                      <a:gd name="T23" fmla="*/ 6 h 653"/>
                      <a:gd name="T24" fmla="*/ 13 w 496"/>
                      <a:gd name="T25" fmla="*/ 7 h 653"/>
                      <a:gd name="T26" fmla="*/ 13 w 496"/>
                      <a:gd name="T27" fmla="*/ 8 h 653"/>
                      <a:gd name="T28" fmla="*/ 14 w 496"/>
                      <a:gd name="T29" fmla="*/ 11 h 653"/>
                      <a:gd name="T30" fmla="*/ 14 w 496"/>
                      <a:gd name="T31" fmla="*/ 17 h 653"/>
                      <a:gd name="T32" fmla="*/ 15 w 496"/>
                      <a:gd name="T33" fmla="*/ 20 h 653"/>
                      <a:gd name="T34" fmla="*/ 16 w 496"/>
                      <a:gd name="T35" fmla="*/ 24 h 653"/>
                      <a:gd name="T36" fmla="*/ 19 w 496"/>
                      <a:gd name="T37" fmla="*/ 25 h 653"/>
                      <a:gd name="T38" fmla="*/ 21 w 496"/>
                      <a:gd name="T39" fmla="*/ 24 h 653"/>
                      <a:gd name="T40" fmla="*/ 23 w 496"/>
                      <a:gd name="T41" fmla="*/ 22 h 653"/>
                      <a:gd name="T42" fmla="*/ 24 w 496"/>
                      <a:gd name="T43" fmla="*/ 20 h 653"/>
                      <a:gd name="T44" fmla="*/ 26 w 496"/>
                      <a:gd name="T45" fmla="*/ 16 h 653"/>
                      <a:gd name="T46" fmla="*/ 27 w 496"/>
                      <a:gd name="T47" fmla="*/ 14 h 653"/>
                      <a:gd name="T48" fmla="*/ 27 w 496"/>
                      <a:gd name="T49" fmla="*/ 12 h 6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6"/>
                      <a:gd name="T76" fmla="*/ 0 h 653"/>
                      <a:gd name="T77" fmla="*/ 496 w 496"/>
                      <a:gd name="T78" fmla="*/ 653 h 6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6" h="653">
                        <a:moveTo>
                          <a:pt x="0" y="323"/>
                        </a:moveTo>
                        <a:cubicBezTo>
                          <a:pt x="9" y="295"/>
                          <a:pt x="8" y="267"/>
                          <a:pt x="18" y="239"/>
                        </a:cubicBezTo>
                        <a:cubicBezTo>
                          <a:pt x="22" y="217"/>
                          <a:pt x="29" y="197"/>
                          <a:pt x="33" y="182"/>
                        </a:cubicBezTo>
                        <a:cubicBezTo>
                          <a:pt x="37" y="167"/>
                          <a:pt x="40" y="157"/>
                          <a:pt x="42" y="149"/>
                        </a:cubicBezTo>
                        <a:cubicBezTo>
                          <a:pt x="45" y="139"/>
                          <a:pt x="46" y="138"/>
                          <a:pt x="48" y="131"/>
                        </a:cubicBezTo>
                        <a:cubicBezTo>
                          <a:pt x="50" y="124"/>
                          <a:pt x="49" y="123"/>
                          <a:pt x="56" y="107"/>
                        </a:cubicBezTo>
                        <a:cubicBezTo>
                          <a:pt x="63" y="91"/>
                          <a:pt x="77" y="52"/>
                          <a:pt x="88" y="35"/>
                        </a:cubicBezTo>
                        <a:cubicBezTo>
                          <a:pt x="99" y="19"/>
                          <a:pt x="112" y="10"/>
                          <a:pt x="123" y="5"/>
                        </a:cubicBezTo>
                        <a:cubicBezTo>
                          <a:pt x="134" y="0"/>
                          <a:pt x="143" y="2"/>
                          <a:pt x="152" y="3"/>
                        </a:cubicBezTo>
                        <a:cubicBezTo>
                          <a:pt x="161" y="6"/>
                          <a:pt x="171" y="3"/>
                          <a:pt x="180" y="14"/>
                        </a:cubicBezTo>
                        <a:cubicBezTo>
                          <a:pt x="189" y="25"/>
                          <a:pt x="201" y="45"/>
                          <a:pt x="208" y="67"/>
                        </a:cubicBezTo>
                        <a:cubicBezTo>
                          <a:pt x="215" y="89"/>
                          <a:pt x="221" y="127"/>
                          <a:pt x="224" y="147"/>
                        </a:cubicBezTo>
                        <a:cubicBezTo>
                          <a:pt x="227" y="167"/>
                          <a:pt x="227" y="176"/>
                          <a:pt x="228" y="188"/>
                        </a:cubicBezTo>
                        <a:cubicBezTo>
                          <a:pt x="229" y="200"/>
                          <a:pt x="229" y="203"/>
                          <a:pt x="231" y="221"/>
                        </a:cubicBezTo>
                        <a:cubicBezTo>
                          <a:pt x="233" y="239"/>
                          <a:pt x="239" y="262"/>
                          <a:pt x="243" y="299"/>
                        </a:cubicBezTo>
                        <a:cubicBezTo>
                          <a:pt x="247" y="336"/>
                          <a:pt x="252" y="404"/>
                          <a:pt x="256" y="443"/>
                        </a:cubicBezTo>
                        <a:cubicBezTo>
                          <a:pt x="260" y="482"/>
                          <a:pt x="260" y="505"/>
                          <a:pt x="267" y="536"/>
                        </a:cubicBezTo>
                        <a:cubicBezTo>
                          <a:pt x="272" y="559"/>
                          <a:pt x="282" y="607"/>
                          <a:pt x="296" y="627"/>
                        </a:cubicBezTo>
                        <a:cubicBezTo>
                          <a:pt x="310" y="647"/>
                          <a:pt x="332" y="653"/>
                          <a:pt x="348" y="653"/>
                        </a:cubicBezTo>
                        <a:cubicBezTo>
                          <a:pt x="364" y="653"/>
                          <a:pt x="379" y="641"/>
                          <a:pt x="390" y="629"/>
                        </a:cubicBezTo>
                        <a:cubicBezTo>
                          <a:pt x="400" y="617"/>
                          <a:pt x="408" y="599"/>
                          <a:pt x="414" y="584"/>
                        </a:cubicBezTo>
                        <a:cubicBezTo>
                          <a:pt x="421" y="569"/>
                          <a:pt x="427" y="558"/>
                          <a:pt x="435" y="539"/>
                        </a:cubicBezTo>
                        <a:cubicBezTo>
                          <a:pt x="445" y="512"/>
                          <a:pt x="466" y="450"/>
                          <a:pt x="474" y="422"/>
                        </a:cubicBezTo>
                        <a:cubicBezTo>
                          <a:pt x="479" y="406"/>
                          <a:pt x="482" y="386"/>
                          <a:pt x="486" y="371"/>
                        </a:cubicBezTo>
                        <a:cubicBezTo>
                          <a:pt x="490" y="356"/>
                          <a:pt x="494" y="339"/>
                          <a:pt x="496" y="331"/>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sp>
          <p:nvSpPr>
            <p:cNvPr id="24582" name="Line 69"/>
            <p:cNvSpPr>
              <a:spLocks noChangeShapeType="1"/>
            </p:cNvSpPr>
            <p:nvPr/>
          </p:nvSpPr>
          <p:spPr bwMode="auto">
            <a:xfrm>
              <a:off x="1056" y="3552"/>
              <a:ext cx="4416" cy="0"/>
            </a:xfrm>
            <a:prstGeom prst="line">
              <a:avLst/>
            </a:prstGeom>
            <a:noFill/>
            <a:ln w="28575">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583" name="Line 70"/>
            <p:cNvSpPr>
              <a:spLocks noChangeShapeType="1"/>
            </p:cNvSpPr>
            <p:nvPr/>
          </p:nvSpPr>
          <p:spPr bwMode="auto">
            <a:xfrm>
              <a:off x="1072" y="2955"/>
              <a:ext cx="0" cy="1008"/>
            </a:xfrm>
            <a:prstGeom prst="line">
              <a:avLst/>
            </a:prstGeom>
            <a:noFill/>
            <a:ln w="28575">
              <a:solidFill>
                <a:srgbClr val="0066FF"/>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4584" name="Text Box 71"/>
            <p:cNvSpPr txBox="1">
              <a:spLocks noChangeArrowheads="1"/>
            </p:cNvSpPr>
            <p:nvPr/>
          </p:nvSpPr>
          <p:spPr bwMode="auto">
            <a:xfrm>
              <a:off x="864" y="2905"/>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solidFill>
                    <a:srgbClr val="FF3300"/>
                  </a:solidFill>
                  <a:latin typeface="VNI-Times" pitchFamily="2" charset="0"/>
                </a:rPr>
                <a:t>E</a:t>
              </a:r>
              <a:r>
                <a:rPr lang="en-US" baseline="-25000">
                  <a:solidFill>
                    <a:srgbClr val="FF3300"/>
                  </a:solidFill>
                  <a:latin typeface="VNI-Times" pitchFamily="2" charset="0"/>
                </a:rPr>
                <a:t>2</a:t>
              </a:r>
              <a:endParaRPr lang="en-US">
                <a:solidFill>
                  <a:srgbClr val="FF3300"/>
                </a:solidFill>
                <a:latin typeface="VNI-Times" pitchFamily="2" charset="0"/>
              </a:endParaRPr>
            </a:p>
          </p:txBody>
        </p:sp>
      </p:grpSp>
      <p:sp>
        <p:nvSpPr>
          <p:cNvPr id="24579" name="Freeform 34"/>
          <p:cNvSpPr>
            <a:spLocks/>
          </p:cNvSpPr>
          <p:nvPr/>
        </p:nvSpPr>
        <p:spPr bwMode="auto">
          <a:xfrm>
            <a:off x="1295400" y="1614488"/>
            <a:ext cx="5978525" cy="539750"/>
          </a:xfrm>
          <a:custGeom>
            <a:avLst/>
            <a:gdLst>
              <a:gd name="T0" fmla="*/ 0 w 3766"/>
              <a:gd name="T1" fmla="*/ 20161250 h 340"/>
              <a:gd name="T2" fmla="*/ 355342825 w 3766"/>
              <a:gd name="T3" fmla="*/ 52924075 h 340"/>
              <a:gd name="T4" fmla="*/ 1194554063 w 3766"/>
              <a:gd name="T5" fmla="*/ 342741250 h 340"/>
              <a:gd name="T6" fmla="*/ 2147483646 w 3766"/>
              <a:gd name="T7" fmla="*/ 793850013 h 340"/>
              <a:gd name="T8" fmla="*/ 2147483646 w 3766"/>
              <a:gd name="T9" fmla="*/ 148690013 h 340"/>
              <a:gd name="T10" fmla="*/ 2147483646 w 3766"/>
              <a:gd name="T11" fmla="*/ 856853125 h 3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66" h="340">
                <a:moveTo>
                  <a:pt x="0" y="8"/>
                </a:moveTo>
                <a:cubicBezTo>
                  <a:pt x="23" y="10"/>
                  <a:pt x="62" y="0"/>
                  <a:pt x="141" y="21"/>
                </a:cubicBezTo>
                <a:cubicBezTo>
                  <a:pt x="220" y="42"/>
                  <a:pt x="306" y="87"/>
                  <a:pt x="474" y="136"/>
                </a:cubicBezTo>
                <a:cubicBezTo>
                  <a:pt x="642" y="185"/>
                  <a:pt x="794" y="328"/>
                  <a:pt x="1152" y="315"/>
                </a:cubicBezTo>
                <a:cubicBezTo>
                  <a:pt x="1510" y="302"/>
                  <a:pt x="2188" y="55"/>
                  <a:pt x="2624" y="59"/>
                </a:cubicBezTo>
                <a:cubicBezTo>
                  <a:pt x="3060" y="63"/>
                  <a:pt x="3528" y="282"/>
                  <a:pt x="3766" y="340"/>
                </a:cubicBezTo>
              </a:path>
            </a:pathLst>
          </a:custGeom>
          <a:noFill/>
          <a:ln w="9525">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0" name="Text Box 35"/>
          <p:cNvSpPr txBox="1">
            <a:spLocks noChangeArrowheads="1"/>
          </p:cNvSpPr>
          <p:nvPr/>
        </p:nvSpPr>
        <p:spPr bwMode="auto">
          <a:xfrm>
            <a:off x="2057400" y="3505200"/>
            <a:ext cx="3581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3200">
                <a:solidFill>
                  <a:srgbClr val="000066"/>
                </a:solidFill>
                <a:latin typeface="Arial" panose="020B0604020202020204" pitchFamily="34" charset="0"/>
              </a:rPr>
              <a:t>f </a:t>
            </a:r>
            <a:r>
              <a:rPr lang="en-US" sz="3200" baseline="-25000">
                <a:solidFill>
                  <a:srgbClr val="000066"/>
                </a:solidFill>
                <a:latin typeface="Arial" panose="020B0604020202020204" pitchFamily="34" charset="0"/>
              </a:rPr>
              <a:t>cao tần</a:t>
            </a:r>
            <a:r>
              <a:rPr lang="en-US" sz="3200">
                <a:solidFill>
                  <a:srgbClr val="000066"/>
                </a:solidFill>
                <a:latin typeface="Arial" panose="020B0604020202020204" pitchFamily="34" charset="0"/>
              </a:rPr>
              <a:t> = N f </a:t>
            </a:r>
            <a:r>
              <a:rPr lang="en-US" sz="3200" baseline="-25000">
                <a:solidFill>
                  <a:srgbClr val="000066"/>
                </a:solidFill>
                <a:latin typeface="Arial" panose="020B0604020202020204" pitchFamily="34" charset="0"/>
              </a:rPr>
              <a:t>âm tần</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1066800" y="1303338"/>
            <a:ext cx="7162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CC0000"/>
                </a:solidFill>
                <a:latin typeface="Arial" panose="020B0604020202020204" pitchFamily="34" charset="0"/>
              </a:rPr>
              <a:t>- Biến điệu biên độ dung trong truyền thanh sóng nào?</a:t>
            </a:r>
          </a:p>
        </p:txBody>
      </p:sp>
      <p:sp>
        <p:nvSpPr>
          <p:cNvPr id="25605" name="Rectangle 5"/>
          <p:cNvSpPr>
            <a:spLocks noChangeArrowheads="1"/>
          </p:cNvSpPr>
          <p:nvPr/>
        </p:nvSpPr>
        <p:spPr bwMode="auto">
          <a:xfrm>
            <a:off x="1143000" y="2835275"/>
            <a:ext cx="7315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de-DE" sz="2400">
                <a:solidFill>
                  <a:schemeClr val="tx1"/>
                </a:solidFill>
                <a:latin typeface="Arial" panose="020B0604020202020204" pitchFamily="34" charset="0"/>
              </a:rPr>
              <a:t>- Cách biến điệu biên độ được dùng trong việc truyền thanh bằng các sóng dài, trung và ngắn.</a:t>
            </a:r>
          </a:p>
        </p:txBody>
      </p:sp>
      <p:sp>
        <p:nvSpPr>
          <p:cNvPr id="25604" name="Text Box 6"/>
          <p:cNvSpPr txBox="1">
            <a:spLocks noChangeArrowheads="1"/>
          </p:cNvSpPr>
          <p:nvPr/>
        </p:nvSpPr>
        <p:spPr bwMode="auto">
          <a:xfrm>
            <a:off x="0" y="0"/>
            <a:ext cx="9144000" cy="100488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b="1">
                <a:solidFill>
                  <a:srgbClr val="008000"/>
                </a:solidFill>
                <a:latin typeface="Times New Roman" panose="02020603050405020304" pitchFamily="18" charset="0"/>
              </a:rPr>
              <a:t>BÀI 23 :NGUYÊN TẮC THÔNG TIN LIEN LẠC BẰNG  SÓNG  </a:t>
            </a:r>
          </a:p>
          <a:p>
            <a:pPr eaLnBrk="1" hangingPunct="1">
              <a:spcBef>
                <a:spcPct val="50000"/>
              </a:spcBef>
              <a:buClrTx/>
              <a:buSzTx/>
              <a:buFontTx/>
              <a:buNone/>
            </a:pPr>
            <a:r>
              <a:rPr lang="en-US" sz="2400" b="1">
                <a:solidFill>
                  <a:srgbClr val="008000"/>
                </a:solidFill>
                <a:latin typeface="Times New Roman" panose="02020603050405020304" pitchFamily="18" charset="0"/>
              </a:rPr>
              <a:t>                                            VÔ TUYẾ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605"/>
                                        </p:tgtEl>
                                        <p:attrNameLst>
                                          <p:attrName>style.visibility</p:attrName>
                                        </p:attrNameLst>
                                      </p:cBhvr>
                                      <p:to>
                                        <p:strVal val="visible"/>
                                      </p:to>
                                    </p:set>
                                    <p:anim calcmode="lin" valueType="num">
                                      <p:cBhvr additive="base">
                                        <p:cTn id="7" dur="500" fill="hold"/>
                                        <p:tgtEl>
                                          <p:spTgt spid="25605"/>
                                        </p:tgtEl>
                                        <p:attrNameLst>
                                          <p:attrName>ppt_x</p:attrName>
                                        </p:attrNameLst>
                                      </p:cBhvr>
                                      <p:tavLst>
                                        <p:tav tm="0">
                                          <p:val>
                                            <p:strVal val="#ppt_x"/>
                                          </p:val>
                                        </p:tav>
                                        <p:tav tm="100000">
                                          <p:val>
                                            <p:strVal val="#ppt_x"/>
                                          </p:val>
                                        </p:tav>
                                      </p:tavLst>
                                    </p:anim>
                                    <p:anim calcmode="lin" valueType="num">
                                      <p:cBhvr additive="base">
                                        <p:cTn id="8" dur="500" fill="hold"/>
                                        <p:tgtEl>
                                          <p:spTgt spid="256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ChangeArrowheads="1"/>
          </p:cNvSpPr>
          <p:nvPr/>
        </p:nvSpPr>
        <p:spPr bwMode="auto">
          <a:xfrm>
            <a:off x="381000" y="1143000"/>
            <a:ext cx="8223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b="1">
                <a:solidFill>
                  <a:srgbClr val="CC0000"/>
                </a:solidFill>
                <a:latin typeface="Arial" panose="020B0604020202020204" pitchFamily="34" charset="0"/>
              </a:rPr>
              <a:t>I. Nguyên tắc chung của việc thông tin liên lạc bằng sóng vô tuyến</a:t>
            </a:r>
          </a:p>
        </p:txBody>
      </p:sp>
      <p:sp>
        <p:nvSpPr>
          <p:cNvPr id="26627" name="Rectangle 4"/>
          <p:cNvSpPr>
            <a:spLocks noChangeArrowheads="1"/>
          </p:cNvSpPr>
          <p:nvPr/>
        </p:nvSpPr>
        <p:spPr bwMode="auto">
          <a:xfrm>
            <a:off x="838200" y="1600200"/>
            <a:ext cx="7772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u="sng">
                <a:solidFill>
                  <a:srgbClr val="000066"/>
                </a:solidFill>
                <a:latin typeface="Arial" panose="020B0604020202020204" pitchFamily="34" charset="0"/>
              </a:rPr>
              <a:t>1. Phải dùng các sóng điện từ cao tần</a:t>
            </a:r>
          </a:p>
        </p:txBody>
      </p:sp>
      <p:sp>
        <p:nvSpPr>
          <p:cNvPr id="26628" name="Rectangle 5"/>
          <p:cNvSpPr>
            <a:spLocks noChangeArrowheads="1"/>
          </p:cNvSpPr>
          <p:nvPr/>
        </p:nvSpPr>
        <p:spPr bwMode="auto">
          <a:xfrm>
            <a:off x="762000" y="2057400"/>
            <a:ext cx="7750175"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solidFill>
                  <a:srgbClr val="000066"/>
                </a:solidFill>
                <a:latin typeface="Arial" panose="020B0604020202020204" pitchFamily="34" charset="0"/>
              </a:rPr>
              <a:t>- Những sóng vô tuyến dùng để tải các thông tin gọi là các </a:t>
            </a:r>
            <a:r>
              <a:rPr lang="en-US" i="1">
                <a:solidFill>
                  <a:srgbClr val="CC0000"/>
                </a:solidFill>
                <a:latin typeface="Arial" panose="020B0604020202020204" pitchFamily="34" charset="0"/>
              </a:rPr>
              <a:t>sóng mang</a:t>
            </a:r>
            <a:r>
              <a:rPr lang="en-US">
                <a:solidFill>
                  <a:srgbClr val="CC0000"/>
                </a:solidFill>
                <a:latin typeface="Arial" panose="020B0604020202020204" pitchFamily="34" charset="0"/>
              </a:rPr>
              <a:t>. </a:t>
            </a:r>
          </a:p>
          <a:p>
            <a:pPr>
              <a:spcBef>
                <a:spcPct val="0"/>
              </a:spcBef>
              <a:buClrTx/>
              <a:buSzTx/>
              <a:buFontTx/>
              <a:buNone/>
            </a:pPr>
            <a:endParaRPr lang="en-US" sz="1800">
              <a:solidFill>
                <a:srgbClr val="CC0000"/>
              </a:solidFill>
              <a:latin typeface="Arial" panose="020B0604020202020204" pitchFamily="34" charset="0"/>
            </a:endParaRPr>
          </a:p>
        </p:txBody>
      </p:sp>
      <p:sp>
        <p:nvSpPr>
          <p:cNvPr id="26629" name="Rectangle 6"/>
          <p:cNvSpPr>
            <a:spLocks noChangeArrowheads="1"/>
          </p:cNvSpPr>
          <p:nvPr/>
        </p:nvSpPr>
        <p:spPr bwMode="auto">
          <a:xfrm>
            <a:off x="685800" y="2667000"/>
            <a:ext cx="7620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solidFill>
                  <a:srgbClr val="000066"/>
                </a:solidFill>
                <a:latin typeface="Arial" panose="020B0604020202020204" pitchFamily="34" charset="0"/>
              </a:rPr>
              <a:t>- Đó là các sóng điện từ cao tần có </a:t>
            </a:r>
            <a:r>
              <a:rPr lang="en-US">
                <a:solidFill>
                  <a:srgbClr val="CC0000"/>
                </a:solidFill>
                <a:latin typeface="Arial" panose="020B0604020202020204" pitchFamily="34" charset="0"/>
              </a:rPr>
              <a:t>bước sóng từ vài m đến vài trăm m </a:t>
            </a:r>
          </a:p>
        </p:txBody>
      </p:sp>
      <p:sp>
        <p:nvSpPr>
          <p:cNvPr id="26630" name="Rectangle 7"/>
          <p:cNvSpPr>
            <a:spLocks noChangeArrowheads="1"/>
          </p:cNvSpPr>
          <p:nvPr/>
        </p:nvSpPr>
        <p:spPr bwMode="auto">
          <a:xfrm>
            <a:off x="762000" y="3429000"/>
            <a:ext cx="518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u="sng">
                <a:solidFill>
                  <a:srgbClr val="000066"/>
                </a:solidFill>
                <a:latin typeface="Arial" panose="020B0604020202020204" pitchFamily="34" charset="0"/>
              </a:rPr>
              <a:t>2. Phải biến điệu các sóng mang.</a:t>
            </a:r>
          </a:p>
        </p:txBody>
      </p:sp>
      <p:sp>
        <p:nvSpPr>
          <p:cNvPr id="26631" name="Rectangle 8"/>
          <p:cNvSpPr>
            <a:spLocks noChangeArrowheads="1"/>
          </p:cNvSpPr>
          <p:nvPr/>
        </p:nvSpPr>
        <p:spPr bwMode="auto">
          <a:xfrm>
            <a:off x="457200" y="4267200"/>
            <a:ext cx="8382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 Dùng micrô để biến dao động âm thành dao động điện: </a:t>
            </a:r>
            <a:r>
              <a:rPr lang="en-US" sz="2400" b="1">
                <a:solidFill>
                  <a:srgbClr val="000066"/>
                </a:solidFill>
                <a:latin typeface="Arial" panose="020B0604020202020204" pitchFamily="34" charset="0"/>
              </a:rPr>
              <a:t>sóng âm tần</a:t>
            </a:r>
            <a:r>
              <a:rPr lang="en-US" sz="2400">
                <a:solidFill>
                  <a:srgbClr val="000066"/>
                </a:solidFill>
                <a:latin typeface="Arial" panose="020B0604020202020204" pitchFamily="34" charset="0"/>
              </a:rPr>
              <a:t>.</a:t>
            </a:r>
          </a:p>
        </p:txBody>
      </p:sp>
      <p:sp>
        <p:nvSpPr>
          <p:cNvPr id="26632" name="Rectangle 9"/>
          <p:cNvSpPr>
            <a:spLocks noChangeArrowheads="1"/>
          </p:cNvSpPr>
          <p:nvPr/>
        </p:nvSpPr>
        <p:spPr bwMode="auto">
          <a:xfrm>
            <a:off x="457200" y="5029200"/>
            <a:ext cx="8610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 Dùng mạch biến điệu để “trộn” sóng âm tần với sóng mang: biến điệu sóng điện từ.</a:t>
            </a:r>
          </a:p>
        </p:txBody>
      </p:sp>
      <p:sp>
        <p:nvSpPr>
          <p:cNvPr id="26633" name="Text Box 9"/>
          <p:cNvSpPr txBox="1">
            <a:spLocks noChangeArrowheads="1"/>
          </p:cNvSpPr>
          <p:nvPr/>
        </p:nvSpPr>
        <p:spPr bwMode="auto">
          <a:xfrm>
            <a:off x="762000" y="3810000"/>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800">
                <a:solidFill>
                  <a:srgbClr val="008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b="1" i="1">
                <a:solidFill>
                  <a:srgbClr val="008000"/>
                </a:solidFill>
                <a:latin typeface="Times New Roman" panose="02020603050405020304" pitchFamily="18" charset="0"/>
                <a:cs typeface="Times New Roman" panose="02020603050405020304" pitchFamily="18" charset="0"/>
                <a:sym typeface="Wingdings" panose="05000000000000000000" pitchFamily="2" charset="2"/>
              </a:rPr>
              <a:t>Cách biến điệu:</a:t>
            </a:r>
          </a:p>
        </p:txBody>
      </p:sp>
      <p:sp>
        <p:nvSpPr>
          <p:cNvPr id="26635" name="Rectangle 11"/>
          <p:cNvSpPr>
            <a:spLocks noChangeArrowheads="1"/>
          </p:cNvSpPr>
          <p:nvPr/>
        </p:nvSpPr>
        <p:spPr bwMode="auto">
          <a:xfrm>
            <a:off x="533400" y="6035675"/>
            <a:ext cx="8610600"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de-DE" sz="2400">
                <a:solidFill>
                  <a:srgbClr val="000066"/>
                </a:solidFill>
                <a:latin typeface="Arial" panose="020B0604020202020204" pitchFamily="34" charset="0"/>
              </a:rPr>
              <a:t>- Cách biến điệu biên độ được dùng trong việc truyền thanh bằng các sóng dài, trung và ngắn.</a:t>
            </a:r>
          </a:p>
        </p:txBody>
      </p:sp>
      <p:sp>
        <p:nvSpPr>
          <p:cNvPr id="2" name="Text Box 12"/>
          <p:cNvSpPr txBox="1">
            <a:spLocks noChangeArrowheads="1"/>
          </p:cNvSpPr>
          <p:nvPr/>
        </p:nvSpPr>
        <p:spPr bwMode="auto">
          <a:xfrm>
            <a:off x="0" y="0"/>
            <a:ext cx="9144000" cy="100488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b="1">
                <a:solidFill>
                  <a:srgbClr val="006600"/>
                </a:solidFill>
                <a:latin typeface="Times New Roman" panose="02020603050405020304" pitchFamily="18" charset="0"/>
              </a:rPr>
              <a:t>BÀI 23 :NGUYÊN TẮC THÔNG TIN LIÊN LẠC BẰNG  SÓNG  </a:t>
            </a:r>
          </a:p>
          <a:p>
            <a:pPr eaLnBrk="1" hangingPunct="1">
              <a:spcBef>
                <a:spcPct val="50000"/>
              </a:spcBef>
              <a:buClrTx/>
              <a:buSzTx/>
              <a:buFontTx/>
              <a:buNone/>
            </a:pPr>
            <a:r>
              <a:rPr lang="en-US" sz="2400" b="1">
                <a:solidFill>
                  <a:srgbClr val="006600"/>
                </a:solidFill>
                <a:latin typeface="Times New Roman" panose="02020603050405020304" pitchFamily="18" charset="0"/>
              </a:rPr>
              <a:t>                                            VÔ TUYẾ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635"/>
                                        </p:tgtEl>
                                        <p:attrNameLst>
                                          <p:attrName>style.visibility</p:attrName>
                                        </p:attrNameLst>
                                      </p:cBhvr>
                                      <p:to>
                                        <p:strVal val="visible"/>
                                      </p:to>
                                    </p:set>
                                    <p:anim calcmode="lin" valueType="num">
                                      <p:cBhvr additive="base">
                                        <p:cTn id="7" dur="500" fill="hold"/>
                                        <p:tgtEl>
                                          <p:spTgt spid="26635"/>
                                        </p:tgtEl>
                                        <p:attrNameLst>
                                          <p:attrName>ppt_x</p:attrName>
                                        </p:attrNameLst>
                                      </p:cBhvr>
                                      <p:tavLst>
                                        <p:tav tm="0">
                                          <p:val>
                                            <p:strVal val="#ppt_x"/>
                                          </p:val>
                                        </p:tav>
                                        <p:tav tm="100000">
                                          <p:val>
                                            <p:strVal val="#ppt_x"/>
                                          </p:val>
                                        </p:tav>
                                      </p:tavLst>
                                    </p:anim>
                                    <p:anim calcmode="lin" valueType="num">
                                      <p:cBhvr additive="base">
                                        <p:cTn id="8" dur="500" fill="hold"/>
                                        <p:tgtEl>
                                          <p:spTgt spid="266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4"/>
          <p:cNvSpPr txBox="1">
            <a:spLocks noChangeArrowheads="1"/>
          </p:cNvSpPr>
          <p:nvPr/>
        </p:nvSpPr>
        <p:spPr bwMode="auto">
          <a:xfrm>
            <a:off x="228600" y="2362200"/>
            <a:ext cx="8305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CC0000"/>
                </a:solidFill>
                <a:latin typeface="Arial" panose="020B0604020202020204" pitchFamily="34" charset="0"/>
              </a:rPr>
              <a:t>Sau khi biến điệu sóng mang sẽ đươc đài phát đi và lan truyền trong ko gian ? Vậy làm sao ta có thể thu được tin hiệu ?</a:t>
            </a:r>
          </a:p>
        </p:txBody>
      </p:sp>
      <p:sp>
        <p:nvSpPr>
          <p:cNvPr id="27651" name="Text Box 5"/>
          <p:cNvSpPr txBox="1">
            <a:spLocks noChangeArrowheads="1"/>
          </p:cNvSpPr>
          <p:nvPr/>
        </p:nvSpPr>
        <p:spPr bwMode="auto">
          <a:xfrm>
            <a:off x="0" y="0"/>
            <a:ext cx="9144000" cy="100488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b="1">
                <a:solidFill>
                  <a:srgbClr val="000066"/>
                </a:solidFill>
                <a:latin typeface="Times New Roman" panose="02020603050405020304" pitchFamily="18" charset="0"/>
              </a:rPr>
              <a:t>BÀI 23 :NGUYÊN TẮC THÔNG TIN LIÊN LẠC BẰNG  SÓNG  </a:t>
            </a:r>
          </a:p>
          <a:p>
            <a:pPr eaLnBrk="1" hangingPunct="1">
              <a:spcBef>
                <a:spcPct val="50000"/>
              </a:spcBef>
              <a:buClrTx/>
              <a:buSzTx/>
              <a:buFontTx/>
              <a:buNone/>
            </a:pPr>
            <a:r>
              <a:rPr lang="en-US" sz="2400" b="1">
                <a:solidFill>
                  <a:srgbClr val="000066"/>
                </a:solidFill>
                <a:latin typeface="Times New Roman" panose="02020603050405020304" pitchFamily="18" charset="0"/>
              </a:rPr>
              <a:t>                                            VÔ TUYẾN</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0" y="990600"/>
            <a:ext cx="9144000" cy="82232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66FF33"/>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b="1">
                <a:solidFill>
                  <a:srgbClr val="CC0000"/>
                </a:solidFill>
                <a:latin typeface="Arial" panose="020B0604020202020204" pitchFamily="34" charset="0"/>
              </a:rPr>
              <a:t>I. Nguyên tắc chung của việc thông tin liên lạc bằng sóng vô tuyến</a:t>
            </a:r>
          </a:p>
        </p:txBody>
      </p:sp>
      <p:sp>
        <p:nvSpPr>
          <p:cNvPr id="28675" name="Text Box 3"/>
          <p:cNvSpPr txBox="1">
            <a:spLocks noChangeArrowheads="1"/>
          </p:cNvSpPr>
          <p:nvPr/>
        </p:nvSpPr>
        <p:spPr bwMode="auto">
          <a:xfrm>
            <a:off x="685800" y="1676400"/>
            <a:ext cx="8458200" cy="495300"/>
          </a:xfrm>
          <a:prstGeom prst="rect">
            <a:avLst/>
          </a:prstGeom>
          <a:noFill/>
          <a:ln w="38100" cmpd="dbl">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FontTx/>
              <a:buNone/>
            </a:pPr>
            <a:r>
              <a:rPr lang="en-US" sz="2400">
                <a:solidFill>
                  <a:srgbClr val="000066"/>
                </a:solidFill>
                <a:latin typeface="Arial" panose="020B0604020202020204" pitchFamily="34" charset="0"/>
              </a:rPr>
              <a:t>   1. Phải dùng các sóng điện từ cao tần.</a:t>
            </a:r>
          </a:p>
        </p:txBody>
      </p:sp>
      <p:sp>
        <p:nvSpPr>
          <p:cNvPr id="28676" name="Text Box 6"/>
          <p:cNvSpPr txBox="1">
            <a:spLocks noChangeArrowheads="1"/>
          </p:cNvSpPr>
          <p:nvPr/>
        </p:nvSpPr>
        <p:spPr bwMode="auto">
          <a:xfrm>
            <a:off x="685800" y="2133600"/>
            <a:ext cx="8458200" cy="495300"/>
          </a:xfrm>
          <a:prstGeom prst="rect">
            <a:avLst/>
          </a:prstGeom>
          <a:noFill/>
          <a:ln w="38100" cmpd="dbl">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FontTx/>
              <a:buNone/>
            </a:pPr>
            <a:r>
              <a:rPr lang="en-US" sz="2400">
                <a:solidFill>
                  <a:srgbClr val="000066"/>
                </a:solidFill>
                <a:latin typeface="Arial" panose="020B0604020202020204" pitchFamily="34" charset="0"/>
              </a:rPr>
              <a:t>   2. Phải biến điệu các sóng mang.</a:t>
            </a:r>
          </a:p>
        </p:txBody>
      </p:sp>
      <p:sp>
        <p:nvSpPr>
          <p:cNvPr id="49161" name="Text Box 9"/>
          <p:cNvSpPr txBox="1">
            <a:spLocks noChangeArrowheads="1"/>
          </p:cNvSpPr>
          <p:nvPr/>
        </p:nvSpPr>
        <p:spPr bwMode="auto">
          <a:xfrm>
            <a:off x="381000" y="2743200"/>
            <a:ext cx="8763000" cy="1955800"/>
          </a:xfrm>
          <a:prstGeom prst="rect">
            <a:avLst/>
          </a:prstGeom>
          <a:noFill/>
          <a:ln w="38100" cmpd="dbl">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FontTx/>
              <a:buNone/>
            </a:pPr>
            <a:r>
              <a:rPr lang="en-US" sz="2400">
                <a:solidFill>
                  <a:srgbClr val="000066"/>
                </a:solidFill>
                <a:latin typeface="Arial" panose="020B0604020202020204" pitchFamily="34" charset="0"/>
              </a:rPr>
              <a:t>   3. Ở nơi thu, phải dùng  mạch </a:t>
            </a:r>
            <a:r>
              <a:rPr lang="en-US" sz="2400" b="1">
                <a:solidFill>
                  <a:srgbClr val="000066"/>
                </a:solidFill>
                <a:latin typeface="Arial" panose="020B0604020202020204" pitchFamily="34" charset="0"/>
              </a:rPr>
              <a:t>chọn sóng(KĐDĐ cao tần)</a:t>
            </a:r>
          </a:p>
          <a:p>
            <a:pPr algn="just" eaLnBrk="1" hangingPunct="1">
              <a:spcBef>
                <a:spcPct val="50000"/>
              </a:spcBef>
              <a:buClrTx/>
              <a:buSzTx/>
              <a:buFontTx/>
              <a:buNone/>
            </a:pPr>
            <a:endParaRPr lang="en-US" sz="2400" b="1">
              <a:solidFill>
                <a:srgbClr val="CC0000"/>
              </a:solidFill>
              <a:latin typeface="Arial" panose="020B0604020202020204" pitchFamily="34" charset="0"/>
            </a:endParaRPr>
          </a:p>
          <a:p>
            <a:pPr algn="just" eaLnBrk="1" hangingPunct="1">
              <a:spcBef>
                <a:spcPct val="50000"/>
              </a:spcBef>
              <a:buClrTx/>
              <a:buSzTx/>
              <a:buFontTx/>
              <a:buNone/>
            </a:pPr>
            <a:r>
              <a:rPr lang="en-US" sz="2400" b="1">
                <a:solidFill>
                  <a:srgbClr val="CC0000"/>
                </a:solidFill>
                <a:latin typeface="Arial" panose="020B0604020202020204" pitchFamily="34" charset="0"/>
              </a:rPr>
              <a:t>   </a:t>
            </a:r>
            <a:r>
              <a:rPr lang="en-US" sz="2400" b="1">
                <a:solidFill>
                  <a:srgbClr val="000066"/>
                </a:solidFill>
                <a:latin typeface="Arial" panose="020B0604020202020204" pitchFamily="34" charset="0"/>
              </a:rPr>
              <a:t>4 Dùng </a:t>
            </a:r>
            <a:r>
              <a:rPr lang="en-US" sz="2400">
                <a:solidFill>
                  <a:srgbClr val="000066"/>
                </a:solidFill>
                <a:latin typeface="Arial" panose="020B0604020202020204" pitchFamily="34" charset="0"/>
              </a:rPr>
              <a:t> </a:t>
            </a:r>
            <a:r>
              <a:rPr lang="en-US" sz="2400" b="1">
                <a:solidFill>
                  <a:srgbClr val="000066"/>
                </a:solidFill>
                <a:latin typeface="Arial" panose="020B0604020202020204" pitchFamily="34" charset="0"/>
              </a:rPr>
              <a:t>mạch tách sóng</a:t>
            </a:r>
            <a:r>
              <a:rPr lang="en-US" sz="2400">
                <a:solidFill>
                  <a:srgbClr val="000066"/>
                </a:solidFill>
                <a:latin typeface="Arial" panose="020B0604020202020204" pitchFamily="34" charset="0"/>
              </a:rPr>
              <a:t> để tách sóng âm tần ra khỏi sóng cao tần để đưa ra loa. </a:t>
            </a:r>
          </a:p>
        </p:txBody>
      </p:sp>
      <p:sp>
        <p:nvSpPr>
          <p:cNvPr id="49162" name="Text Box 10"/>
          <p:cNvSpPr txBox="1">
            <a:spLocks noChangeArrowheads="1"/>
          </p:cNvSpPr>
          <p:nvPr/>
        </p:nvSpPr>
        <p:spPr bwMode="auto">
          <a:xfrm>
            <a:off x="381000" y="4724400"/>
            <a:ext cx="8458200" cy="1225550"/>
          </a:xfrm>
          <a:prstGeom prst="rect">
            <a:avLst/>
          </a:prstGeom>
          <a:noFill/>
          <a:ln w="38100" cmpd="dbl">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FontTx/>
              <a:buNone/>
            </a:pPr>
            <a:r>
              <a:rPr lang="en-US" sz="2400">
                <a:solidFill>
                  <a:srgbClr val="000066"/>
                </a:solidFill>
                <a:latin typeface="Arial" panose="020B0604020202020204" pitchFamily="34" charset="0"/>
              </a:rPr>
              <a:t>   5. Khi tín hiệu thu được có cường độ nhỏ, ta phải khuyếch đại chúng bằng các mạch khuyếch đại.(Khuếch đại âm tần). Loa sẽ biến dao động điện thành dao động âm cùng tần số.</a:t>
            </a:r>
            <a:endParaRPr lang="en-US" sz="2800">
              <a:solidFill>
                <a:srgbClr val="000066"/>
              </a:solidFill>
              <a:latin typeface="Arial" panose="020B0604020202020204" pitchFamily="34" charset="0"/>
            </a:endParaRPr>
          </a:p>
        </p:txBody>
      </p:sp>
      <p:sp>
        <p:nvSpPr>
          <p:cNvPr id="28679" name="Text Box 7"/>
          <p:cNvSpPr txBox="1">
            <a:spLocks noChangeArrowheads="1"/>
          </p:cNvSpPr>
          <p:nvPr/>
        </p:nvSpPr>
        <p:spPr bwMode="auto">
          <a:xfrm>
            <a:off x="0" y="0"/>
            <a:ext cx="9144000" cy="100488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b="1">
                <a:solidFill>
                  <a:srgbClr val="000066"/>
                </a:solidFill>
                <a:latin typeface="Times New Roman" panose="02020603050405020304" pitchFamily="18" charset="0"/>
              </a:rPr>
              <a:t>BÀI 23 :NGUYÊN TẮC THÔNG TIN LIÊN LẠC BẰNG  SÓNG  </a:t>
            </a:r>
          </a:p>
          <a:p>
            <a:pPr eaLnBrk="1" hangingPunct="1">
              <a:spcBef>
                <a:spcPct val="50000"/>
              </a:spcBef>
              <a:buClrTx/>
              <a:buSzTx/>
              <a:buFontTx/>
              <a:buNone/>
            </a:pPr>
            <a:r>
              <a:rPr lang="en-US" sz="2400" b="1">
                <a:solidFill>
                  <a:srgbClr val="000066"/>
                </a:solidFill>
                <a:latin typeface="Times New Roman" panose="02020603050405020304" pitchFamily="18" charset="0"/>
              </a:rPr>
              <a:t>                                            VÔ TUYẾN</a:t>
            </a:r>
          </a:p>
        </p:txBody>
      </p:sp>
      <p:graphicFrame>
        <p:nvGraphicFramePr>
          <p:cNvPr id="24584" name="Object 8"/>
          <p:cNvGraphicFramePr>
            <a:graphicFrameLocks noChangeAspect="1"/>
          </p:cNvGraphicFramePr>
          <p:nvPr/>
        </p:nvGraphicFramePr>
        <p:xfrm>
          <a:off x="3505200" y="3124200"/>
          <a:ext cx="990600" cy="930275"/>
        </p:xfrm>
        <a:graphic>
          <a:graphicData uri="http://schemas.openxmlformats.org/presentationml/2006/ole">
            <mc:AlternateContent xmlns:mc="http://schemas.openxmlformats.org/markup-compatibility/2006">
              <mc:Choice xmlns:v="urn:schemas-microsoft-com:vml" Requires="v">
                <p:oleObj spid="_x0000_s28686" name="Equation" r:id="rId3" imgW="418918" imgH="393529" progId="Equation.DSMT4">
                  <p:embed/>
                </p:oleObj>
              </mc:Choice>
              <mc:Fallback>
                <p:oleObj name="Equation" r:id="rId3" imgW="418918" imgH="393529"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124200"/>
                        <a:ext cx="990600"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5" name="Object 9"/>
          <p:cNvGraphicFramePr>
            <a:graphicFrameLocks noChangeAspect="1"/>
          </p:cNvGraphicFramePr>
          <p:nvPr/>
        </p:nvGraphicFramePr>
        <p:xfrm>
          <a:off x="1066800" y="3124200"/>
          <a:ext cx="1905000" cy="925513"/>
        </p:xfrm>
        <a:graphic>
          <a:graphicData uri="http://schemas.openxmlformats.org/presentationml/2006/ole">
            <mc:AlternateContent xmlns:mc="http://schemas.openxmlformats.org/markup-compatibility/2006">
              <mc:Choice xmlns:v="urn:schemas-microsoft-com:vml" Requires="v">
                <p:oleObj spid="_x0000_s28687" name="Equation" r:id="rId5" imgW="863225" imgH="418918" progId="Equation.DSMT4">
                  <p:embed/>
                </p:oleObj>
              </mc:Choice>
              <mc:Fallback>
                <p:oleObj name="Equation" r:id="rId5" imgW="863225" imgH="418918"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124200"/>
                        <a:ext cx="1905000"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7" name="Object 11"/>
          <p:cNvGraphicFramePr>
            <a:graphicFrameLocks noChangeAspect="1"/>
          </p:cNvGraphicFramePr>
          <p:nvPr/>
        </p:nvGraphicFramePr>
        <p:xfrm>
          <a:off x="5410200" y="3276600"/>
          <a:ext cx="2133600" cy="685800"/>
        </p:xfrm>
        <a:graphic>
          <a:graphicData uri="http://schemas.openxmlformats.org/presentationml/2006/ole">
            <mc:AlternateContent xmlns:mc="http://schemas.openxmlformats.org/markup-compatibility/2006">
              <mc:Choice xmlns:v="urn:schemas-microsoft-com:vml" Requires="v">
                <p:oleObj spid="_x0000_s28688" name="Equation" r:id="rId7" imgW="977900" imgH="241300" progId="Equation.DSMT4">
                  <p:embed/>
                </p:oleObj>
              </mc:Choice>
              <mc:Fallback>
                <p:oleObj name="Equation" r:id="rId7" imgW="977900" imgH="2413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3276600"/>
                        <a:ext cx="21336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16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5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58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58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9161">
                                            <p:txEl>
                                              <p:pRg st="2" end="2"/>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0" y="914400"/>
            <a:ext cx="9144000" cy="457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66FF33"/>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b="1">
                <a:solidFill>
                  <a:srgbClr val="CC0000"/>
                </a:solidFill>
                <a:latin typeface="Arial" panose="020B0604020202020204" pitchFamily="34" charset="0"/>
              </a:rPr>
              <a:t>II. Sơ đồ khối của một máy phát thanh vô tuyến đơn giản</a:t>
            </a:r>
          </a:p>
        </p:txBody>
      </p:sp>
      <p:grpSp>
        <p:nvGrpSpPr>
          <p:cNvPr id="2" name="Group 9"/>
          <p:cNvGrpSpPr>
            <a:grpSpLocks/>
          </p:cNvGrpSpPr>
          <p:nvPr/>
        </p:nvGrpSpPr>
        <p:grpSpPr bwMode="auto">
          <a:xfrm>
            <a:off x="304800" y="1981200"/>
            <a:ext cx="2590800" cy="1993900"/>
            <a:chOff x="8760" y="4709"/>
            <a:chExt cx="2318" cy="1461"/>
          </a:xfrm>
        </p:grpSpPr>
        <p:sp>
          <p:nvSpPr>
            <p:cNvPr id="29712" name="Rectangle 10"/>
            <p:cNvSpPr>
              <a:spLocks noChangeArrowheads="1"/>
            </p:cNvSpPr>
            <p:nvPr/>
          </p:nvSpPr>
          <p:spPr bwMode="auto">
            <a:xfrm>
              <a:off x="8997" y="5099"/>
              <a:ext cx="173" cy="86"/>
            </a:xfrm>
            <a:prstGeom prst="rect">
              <a:avLst/>
            </a:prstGeom>
            <a:solidFill>
              <a:srgbClr val="FFFFFF"/>
            </a:solidFill>
            <a:ln w="9525">
              <a:solidFill>
                <a:srgbClr val="000000"/>
              </a:solidFill>
              <a:miter lim="800000"/>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vi-VN" sz="2400">
                <a:solidFill>
                  <a:srgbClr val="000066"/>
                </a:solidFill>
                <a:latin typeface="Arial" panose="020B0604020202020204" pitchFamily="34" charset="0"/>
              </a:endParaRPr>
            </a:p>
          </p:txBody>
        </p:sp>
        <p:sp>
          <p:nvSpPr>
            <p:cNvPr id="29713" name="AutoShape 11"/>
            <p:cNvSpPr>
              <a:spLocks noChangeArrowheads="1"/>
            </p:cNvSpPr>
            <p:nvPr/>
          </p:nvSpPr>
          <p:spPr bwMode="auto">
            <a:xfrm>
              <a:off x="8889" y="5063"/>
              <a:ext cx="144" cy="144"/>
            </a:xfrm>
            <a:prstGeom prst="flowChartConnector">
              <a:avLst/>
            </a:prstGeom>
            <a:solidFill>
              <a:srgbClr val="FFFFFF"/>
            </a:solidFill>
            <a:ln w="9525">
              <a:solidFill>
                <a:srgbClr val="000000"/>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vi-VN" sz="2400">
                <a:solidFill>
                  <a:srgbClr val="000066"/>
                </a:solidFill>
                <a:latin typeface="Arial" panose="020B0604020202020204" pitchFamily="34" charset="0"/>
              </a:endParaRPr>
            </a:p>
          </p:txBody>
        </p:sp>
        <p:grpSp>
          <p:nvGrpSpPr>
            <p:cNvPr id="29714" name="Group 12"/>
            <p:cNvGrpSpPr>
              <a:grpSpLocks/>
            </p:cNvGrpSpPr>
            <p:nvPr/>
          </p:nvGrpSpPr>
          <p:grpSpPr bwMode="auto">
            <a:xfrm>
              <a:off x="8839" y="5738"/>
              <a:ext cx="480" cy="432"/>
              <a:chOff x="9027" y="5987"/>
              <a:chExt cx="480" cy="432"/>
            </a:xfrm>
          </p:grpSpPr>
          <p:sp>
            <p:nvSpPr>
              <p:cNvPr id="29737" name="Rectangle 13"/>
              <p:cNvSpPr>
                <a:spLocks noChangeArrowheads="1"/>
              </p:cNvSpPr>
              <p:nvPr/>
            </p:nvSpPr>
            <p:spPr bwMode="auto">
              <a:xfrm>
                <a:off x="9072" y="6005"/>
                <a:ext cx="288" cy="288"/>
              </a:xfrm>
              <a:prstGeom prst="rect">
                <a:avLst/>
              </a:prstGeom>
              <a:solidFill>
                <a:srgbClr val="FFFFFF"/>
              </a:solidFill>
              <a:ln w="9525">
                <a:solidFill>
                  <a:srgbClr val="000000"/>
                </a:solidFill>
                <a:miter lim="800000"/>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vi-VN" sz="2400">
                  <a:solidFill>
                    <a:srgbClr val="000066"/>
                  </a:solidFill>
                  <a:latin typeface="Arial" panose="020B0604020202020204" pitchFamily="34" charset="0"/>
                </a:endParaRPr>
              </a:p>
            </p:txBody>
          </p:sp>
          <p:sp>
            <p:nvSpPr>
              <p:cNvPr id="29738" name="Text Box 14"/>
              <p:cNvSpPr txBox="1">
                <a:spLocks noChangeArrowheads="1"/>
              </p:cNvSpPr>
              <p:nvPr/>
            </p:nvSpPr>
            <p: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2</a:t>
                </a:r>
              </a:p>
            </p:txBody>
          </p:sp>
        </p:grpSp>
        <p:sp>
          <p:nvSpPr>
            <p:cNvPr id="29715" name="Text Box 15"/>
            <p:cNvSpPr txBox="1">
              <a:spLocks noChangeArrowheads="1"/>
            </p:cNvSpPr>
            <p:nvPr/>
          </p:nvSpPr>
          <p:spPr bwMode="auto">
            <a:xfrm>
              <a:off x="8760" y="4763"/>
              <a:ext cx="60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1</a:t>
              </a:r>
            </a:p>
          </p:txBody>
        </p:sp>
        <p:sp>
          <p:nvSpPr>
            <p:cNvPr id="29716" name="Freeform 16"/>
            <p:cNvSpPr>
              <a:spLocks/>
            </p:cNvSpPr>
            <p:nvPr/>
          </p:nvSpPr>
          <p:spPr bwMode="auto">
            <a:xfrm>
              <a:off x="9172" y="5160"/>
              <a:ext cx="360" cy="720"/>
            </a:xfrm>
            <a:custGeom>
              <a:avLst/>
              <a:gdLst>
                <a:gd name="T0" fmla="*/ 0 w 360"/>
                <a:gd name="T1" fmla="*/ 0 h 720"/>
                <a:gd name="T2" fmla="*/ 360 w 360"/>
                <a:gd name="T3" fmla="*/ 0 h 720"/>
                <a:gd name="T4" fmla="*/ 360 w 360"/>
                <a:gd name="T5" fmla="*/ 720 h 720"/>
                <a:gd name="T6" fmla="*/ 0 w 360"/>
                <a:gd name="T7" fmla="*/ 720 h 720"/>
                <a:gd name="T8" fmla="*/ 0 60000 65536"/>
                <a:gd name="T9" fmla="*/ 0 60000 65536"/>
                <a:gd name="T10" fmla="*/ 0 60000 65536"/>
                <a:gd name="T11" fmla="*/ 0 60000 65536"/>
                <a:gd name="T12" fmla="*/ 0 w 360"/>
                <a:gd name="T13" fmla="*/ 0 h 720"/>
                <a:gd name="T14" fmla="*/ 360 w 360"/>
                <a:gd name="T15" fmla="*/ 720 h 720"/>
              </a:gdLst>
              <a:ahLst/>
              <a:cxnLst>
                <a:cxn ang="T8">
                  <a:pos x="T0" y="T1"/>
                </a:cxn>
                <a:cxn ang="T9">
                  <a:pos x="T2" y="T3"/>
                </a:cxn>
                <a:cxn ang="T10">
                  <a:pos x="T4" y="T5"/>
                </a:cxn>
                <a:cxn ang="T11">
                  <a:pos x="T6" y="T7"/>
                </a:cxn>
              </a:cxnLst>
              <a:rect l="T12" t="T13" r="T14" b="T15"/>
              <a:pathLst>
                <a:path w="360" h="720">
                  <a:moveTo>
                    <a:pt x="0" y="0"/>
                  </a:moveTo>
                  <a:lnTo>
                    <a:pt x="360" y="0"/>
                  </a:lnTo>
                  <a:lnTo>
                    <a:pt x="360" y="720"/>
                  </a:lnTo>
                  <a:lnTo>
                    <a:pt x="0"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17" name="Freeform 17"/>
            <p:cNvSpPr>
              <a:spLocks/>
            </p:cNvSpPr>
            <p:nvPr/>
          </p:nvSpPr>
          <p:spPr bwMode="auto">
            <a:xfrm>
              <a:off x="9170" y="4838"/>
              <a:ext cx="1793" cy="658"/>
            </a:xfrm>
            <a:custGeom>
              <a:avLst/>
              <a:gdLst>
                <a:gd name="T0" fmla="*/ 0 w 1793"/>
                <a:gd name="T1" fmla="*/ 286 h 658"/>
                <a:gd name="T2" fmla="*/ 401 w 1793"/>
                <a:gd name="T3" fmla="*/ 284 h 658"/>
                <a:gd name="T4" fmla="*/ 401 w 1793"/>
                <a:gd name="T5" fmla="*/ 658 h 658"/>
                <a:gd name="T6" fmla="*/ 1793 w 1793"/>
                <a:gd name="T7" fmla="*/ 658 h 658"/>
                <a:gd name="T8" fmla="*/ 1793 w 1793"/>
                <a:gd name="T9" fmla="*/ 0 h 658"/>
                <a:gd name="T10" fmla="*/ 0 60000 65536"/>
                <a:gd name="T11" fmla="*/ 0 60000 65536"/>
                <a:gd name="T12" fmla="*/ 0 60000 65536"/>
                <a:gd name="T13" fmla="*/ 0 60000 65536"/>
                <a:gd name="T14" fmla="*/ 0 60000 65536"/>
                <a:gd name="T15" fmla="*/ 0 w 1793"/>
                <a:gd name="T16" fmla="*/ 0 h 658"/>
                <a:gd name="T17" fmla="*/ 1793 w 1793"/>
                <a:gd name="T18" fmla="*/ 658 h 658"/>
              </a:gdLst>
              <a:ahLst/>
              <a:cxnLst>
                <a:cxn ang="T10">
                  <a:pos x="T0" y="T1"/>
                </a:cxn>
                <a:cxn ang="T11">
                  <a:pos x="T2" y="T3"/>
                </a:cxn>
                <a:cxn ang="T12">
                  <a:pos x="T4" y="T5"/>
                </a:cxn>
                <a:cxn ang="T13">
                  <a:pos x="T6" y="T7"/>
                </a:cxn>
                <a:cxn ang="T14">
                  <a:pos x="T8" y="T9"/>
                </a:cxn>
              </a:cxnLst>
              <a:rect l="T15" t="T16" r="T17" b="T18"/>
              <a:pathLst>
                <a:path w="1793" h="658">
                  <a:moveTo>
                    <a:pt x="0" y="286"/>
                  </a:moveTo>
                  <a:lnTo>
                    <a:pt x="401" y="284"/>
                  </a:lnTo>
                  <a:lnTo>
                    <a:pt x="401" y="658"/>
                  </a:lnTo>
                  <a:lnTo>
                    <a:pt x="1793" y="658"/>
                  </a:lnTo>
                  <a:lnTo>
                    <a:pt x="179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18" name="Freeform 18"/>
            <p:cNvSpPr>
              <a:spLocks/>
            </p:cNvSpPr>
            <p:nvPr/>
          </p:nvSpPr>
          <p:spPr bwMode="auto">
            <a:xfrm>
              <a:off x="9170" y="5531"/>
              <a:ext cx="1793" cy="391"/>
            </a:xfrm>
            <a:custGeom>
              <a:avLst/>
              <a:gdLst>
                <a:gd name="T0" fmla="*/ 0 w 1793"/>
                <a:gd name="T1" fmla="*/ 389 h 391"/>
                <a:gd name="T2" fmla="*/ 406 w 1793"/>
                <a:gd name="T3" fmla="*/ 391 h 391"/>
                <a:gd name="T4" fmla="*/ 406 w 1793"/>
                <a:gd name="T5" fmla="*/ 0 h 391"/>
                <a:gd name="T6" fmla="*/ 1793 w 1793"/>
                <a:gd name="T7" fmla="*/ 0 h 391"/>
                <a:gd name="T8" fmla="*/ 1793 w 1793"/>
                <a:gd name="T9" fmla="*/ 214 h 391"/>
                <a:gd name="T10" fmla="*/ 0 60000 65536"/>
                <a:gd name="T11" fmla="*/ 0 60000 65536"/>
                <a:gd name="T12" fmla="*/ 0 60000 65536"/>
                <a:gd name="T13" fmla="*/ 0 60000 65536"/>
                <a:gd name="T14" fmla="*/ 0 60000 65536"/>
                <a:gd name="T15" fmla="*/ 0 w 1793"/>
                <a:gd name="T16" fmla="*/ 0 h 391"/>
                <a:gd name="T17" fmla="*/ 1793 w 1793"/>
                <a:gd name="T18" fmla="*/ 391 h 391"/>
              </a:gdLst>
              <a:ahLst/>
              <a:cxnLst>
                <a:cxn ang="T10">
                  <a:pos x="T0" y="T1"/>
                </a:cxn>
                <a:cxn ang="T11">
                  <a:pos x="T2" y="T3"/>
                </a:cxn>
                <a:cxn ang="T12">
                  <a:pos x="T4" y="T5"/>
                </a:cxn>
                <a:cxn ang="T13">
                  <a:pos x="T6" y="T7"/>
                </a:cxn>
                <a:cxn ang="T14">
                  <a:pos x="T8" y="T9"/>
                </a:cxn>
              </a:cxnLst>
              <a:rect l="T15" t="T16" r="T17" b="T18"/>
              <a:pathLst>
                <a:path w="1793" h="391">
                  <a:moveTo>
                    <a:pt x="0" y="389"/>
                  </a:moveTo>
                  <a:lnTo>
                    <a:pt x="406" y="391"/>
                  </a:lnTo>
                  <a:lnTo>
                    <a:pt x="406" y="0"/>
                  </a:lnTo>
                  <a:lnTo>
                    <a:pt x="1793" y="0"/>
                  </a:lnTo>
                  <a:lnTo>
                    <a:pt x="1793" y="21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9719" name="Group 19"/>
            <p:cNvGrpSpPr>
              <a:grpSpLocks/>
            </p:cNvGrpSpPr>
            <p:nvPr/>
          </p:nvGrpSpPr>
          <p:grpSpPr bwMode="auto">
            <a:xfrm>
              <a:off x="9366" y="5351"/>
              <a:ext cx="480" cy="432"/>
              <a:chOff x="9027" y="5987"/>
              <a:chExt cx="480" cy="432"/>
            </a:xfrm>
          </p:grpSpPr>
          <p:sp>
            <p:nvSpPr>
              <p:cNvPr id="29735" name="Rectangle 20"/>
              <p:cNvSpPr>
                <a:spLocks noChangeArrowheads="1"/>
              </p:cNvSpPr>
              <p:nvPr/>
            </p:nvSpPr>
            <p:spPr bwMode="auto">
              <a:xfrm>
                <a:off x="9072" y="6005"/>
                <a:ext cx="288" cy="288"/>
              </a:xfrm>
              <a:prstGeom prst="rect">
                <a:avLst/>
              </a:prstGeom>
              <a:solidFill>
                <a:srgbClr val="FFFFFF"/>
              </a:solidFill>
              <a:ln w="9525">
                <a:solidFill>
                  <a:srgbClr val="000000"/>
                </a:solidFill>
                <a:miter lim="800000"/>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vi-VN" sz="2400">
                  <a:solidFill>
                    <a:srgbClr val="000066"/>
                  </a:solidFill>
                  <a:latin typeface="Arial" panose="020B0604020202020204" pitchFamily="34" charset="0"/>
                </a:endParaRPr>
              </a:p>
            </p:txBody>
          </p:sp>
          <p:sp>
            <p:nvSpPr>
              <p:cNvPr id="29736" name="Text Box 21"/>
              <p:cNvSpPr txBox="1">
                <a:spLocks noChangeArrowheads="1"/>
              </p:cNvSpPr>
              <p:nvPr/>
            </p:nvSpPr>
            <p: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 3</a:t>
                </a:r>
              </a:p>
            </p:txBody>
          </p:sp>
        </p:grpSp>
        <p:grpSp>
          <p:nvGrpSpPr>
            <p:cNvPr id="29720" name="Group 22"/>
            <p:cNvGrpSpPr>
              <a:grpSpLocks/>
            </p:cNvGrpSpPr>
            <p:nvPr/>
          </p:nvGrpSpPr>
          <p:grpSpPr bwMode="auto">
            <a:xfrm>
              <a:off x="9856" y="5351"/>
              <a:ext cx="480" cy="432"/>
              <a:chOff x="9027" y="5987"/>
              <a:chExt cx="480" cy="432"/>
            </a:xfrm>
          </p:grpSpPr>
          <p:sp>
            <p:nvSpPr>
              <p:cNvPr id="29733" name="Rectangle 23"/>
              <p:cNvSpPr>
                <a:spLocks noChangeArrowheads="1"/>
              </p:cNvSpPr>
              <p:nvPr/>
            </p:nvSpPr>
            <p:spPr bwMode="auto">
              <a:xfrm>
                <a:off x="9072" y="6005"/>
                <a:ext cx="288" cy="288"/>
              </a:xfrm>
              <a:prstGeom prst="rect">
                <a:avLst/>
              </a:prstGeom>
              <a:solidFill>
                <a:srgbClr val="FFFFFF"/>
              </a:solidFill>
              <a:ln w="9525">
                <a:solidFill>
                  <a:srgbClr val="000000"/>
                </a:solidFill>
                <a:miter lim="800000"/>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vi-VN" sz="2400">
                  <a:solidFill>
                    <a:srgbClr val="000066"/>
                  </a:solidFill>
                  <a:latin typeface="Arial" panose="020B0604020202020204" pitchFamily="34" charset="0"/>
                </a:endParaRPr>
              </a:p>
            </p:txBody>
          </p:sp>
          <p:sp>
            <p:nvSpPr>
              <p:cNvPr id="29734" name="Text Box 24"/>
              <p:cNvSpPr txBox="1">
                <a:spLocks noChangeArrowheads="1"/>
              </p:cNvSpPr>
              <p:nvPr/>
            </p:nvSpPr>
            <p: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 4</a:t>
                </a:r>
              </a:p>
            </p:txBody>
          </p:sp>
        </p:grpSp>
        <p:grpSp>
          <p:nvGrpSpPr>
            <p:cNvPr id="29721" name="Group 25"/>
            <p:cNvGrpSpPr>
              <a:grpSpLocks/>
            </p:cNvGrpSpPr>
            <p:nvPr/>
          </p:nvGrpSpPr>
          <p:grpSpPr bwMode="auto">
            <a:xfrm>
              <a:off x="10337" y="5346"/>
              <a:ext cx="480" cy="432"/>
              <a:chOff x="9027" y="5987"/>
              <a:chExt cx="480" cy="432"/>
            </a:xfrm>
          </p:grpSpPr>
          <p:sp>
            <p:nvSpPr>
              <p:cNvPr id="29731" name="Rectangle 26"/>
              <p:cNvSpPr>
                <a:spLocks noChangeArrowheads="1"/>
              </p:cNvSpPr>
              <p:nvPr/>
            </p:nvSpPr>
            <p:spPr bwMode="auto">
              <a:xfrm>
                <a:off x="9072" y="6005"/>
                <a:ext cx="288" cy="288"/>
              </a:xfrm>
              <a:prstGeom prst="rect">
                <a:avLst/>
              </a:prstGeom>
              <a:solidFill>
                <a:srgbClr val="FFFFFF"/>
              </a:solidFill>
              <a:ln w="9525">
                <a:solidFill>
                  <a:srgbClr val="000000"/>
                </a:solidFill>
                <a:miter lim="800000"/>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vi-VN" sz="2400">
                  <a:solidFill>
                    <a:srgbClr val="000066"/>
                  </a:solidFill>
                  <a:latin typeface="Arial" panose="020B0604020202020204" pitchFamily="34" charset="0"/>
                </a:endParaRPr>
              </a:p>
            </p:txBody>
          </p:sp>
          <p:sp>
            <p:nvSpPr>
              <p:cNvPr id="29732" name="Text Box 27"/>
              <p:cNvSpPr txBox="1">
                <a:spLocks noChangeArrowheads="1"/>
              </p:cNvSpPr>
              <p:nvPr/>
            </p:nvSpPr>
            <p: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 5</a:t>
                </a:r>
              </a:p>
            </p:txBody>
          </p:sp>
        </p:grpSp>
        <p:grpSp>
          <p:nvGrpSpPr>
            <p:cNvPr id="29722" name="Group 28"/>
            <p:cNvGrpSpPr>
              <a:grpSpLocks/>
            </p:cNvGrpSpPr>
            <p:nvPr/>
          </p:nvGrpSpPr>
          <p:grpSpPr bwMode="auto">
            <a:xfrm>
              <a:off x="10904" y="4709"/>
              <a:ext cx="110" cy="119"/>
              <a:chOff x="11092" y="4978"/>
              <a:chExt cx="110" cy="119"/>
            </a:xfrm>
          </p:grpSpPr>
          <p:sp>
            <p:nvSpPr>
              <p:cNvPr id="29729" name="Freeform 29"/>
              <p:cNvSpPr>
                <a:spLocks/>
              </p:cNvSpPr>
              <p:nvPr/>
            </p:nvSpPr>
            <p:spPr bwMode="auto">
              <a:xfrm>
                <a:off x="11092" y="4982"/>
                <a:ext cx="110" cy="115"/>
              </a:xfrm>
              <a:custGeom>
                <a:avLst/>
                <a:gdLst>
                  <a:gd name="T0" fmla="*/ 0 w 110"/>
                  <a:gd name="T1" fmla="*/ 0 h 104"/>
                  <a:gd name="T2" fmla="*/ 60 w 110"/>
                  <a:gd name="T3" fmla="*/ 155 h 104"/>
                  <a:gd name="T4" fmla="*/ 110 w 110"/>
                  <a:gd name="T5" fmla="*/ 4 h 104"/>
                  <a:gd name="T6" fmla="*/ 0 60000 65536"/>
                  <a:gd name="T7" fmla="*/ 0 60000 65536"/>
                  <a:gd name="T8" fmla="*/ 0 60000 65536"/>
                  <a:gd name="T9" fmla="*/ 0 w 110"/>
                  <a:gd name="T10" fmla="*/ 0 h 104"/>
                  <a:gd name="T11" fmla="*/ 110 w 110"/>
                  <a:gd name="T12" fmla="*/ 104 h 104"/>
                </a:gdLst>
                <a:ahLst/>
                <a:cxnLst>
                  <a:cxn ang="T6">
                    <a:pos x="T0" y="T1"/>
                  </a:cxn>
                  <a:cxn ang="T7">
                    <a:pos x="T2" y="T3"/>
                  </a:cxn>
                  <a:cxn ang="T8">
                    <a:pos x="T4" y="T5"/>
                  </a:cxn>
                </a:cxnLst>
                <a:rect l="T9" t="T10" r="T11" b="T12"/>
                <a:pathLst>
                  <a:path w="110" h="104">
                    <a:moveTo>
                      <a:pt x="0" y="0"/>
                    </a:moveTo>
                    <a:lnTo>
                      <a:pt x="60" y="104"/>
                    </a:lnTo>
                    <a:lnTo>
                      <a:pt x="110" y="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29730" name="AutoShape 30"/>
              <p:cNvCxnSpPr>
                <a:cxnSpLocks noChangeShapeType="1"/>
              </p:cNvCxnSpPr>
              <p:nvPr/>
            </p:nvCxnSpPr>
            <p:spPr bwMode="auto">
              <a:xfrm flipV="1">
                <a:off x="11151" y="4978"/>
                <a:ext cx="0" cy="1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grpSp>
          <p:nvGrpSpPr>
            <p:cNvPr id="29723" name="Group 31"/>
            <p:cNvGrpSpPr>
              <a:grpSpLocks/>
            </p:cNvGrpSpPr>
            <p:nvPr/>
          </p:nvGrpSpPr>
          <p:grpSpPr bwMode="auto">
            <a:xfrm>
              <a:off x="10848" y="5750"/>
              <a:ext cx="230" cy="98"/>
              <a:chOff x="11036" y="6019"/>
              <a:chExt cx="230" cy="98"/>
            </a:xfrm>
          </p:grpSpPr>
          <p:cxnSp>
            <p:nvCxnSpPr>
              <p:cNvPr id="29724" name="AutoShape 32"/>
              <p:cNvCxnSpPr>
                <a:cxnSpLocks noChangeShapeType="1"/>
              </p:cNvCxnSpPr>
              <p:nvPr/>
            </p:nvCxnSpPr>
            <p:spPr bwMode="auto">
              <a:xfrm>
                <a:off x="11036" y="6019"/>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9725" name="AutoShape 33"/>
              <p:cNvCxnSpPr>
                <a:cxnSpLocks noChangeShapeType="1"/>
              </p:cNvCxnSpPr>
              <p:nvPr/>
            </p:nvCxnSpPr>
            <p:spPr bwMode="auto">
              <a:xfrm>
                <a:off x="11062" y="6044"/>
                <a:ext cx="18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9726" name="AutoShape 34"/>
              <p:cNvCxnSpPr>
                <a:cxnSpLocks noChangeShapeType="1"/>
              </p:cNvCxnSpPr>
              <p:nvPr/>
            </p:nvCxnSpPr>
            <p:spPr bwMode="auto">
              <a:xfrm>
                <a:off x="11083" y="6069"/>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9727" name="AutoShape 35"/>
              <p:cNvCxnSpPr>
                <a:cxnSpLocks noChangeShapeType="1"/>
              </p:cNvCxnSpPr>
              <p:nvPr/>
            </p:nvCxnSpPr>
            <p:spPr bwMode="auto">
              <a:xfrm>
                <a:off x="11107" y="6093"/>
                <a:ext cx="101"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9728" name="AutoShape 36"/>
              <p:cNvCxnSpPr>
                <a:cxnSpLocks noChangeShapeType="1"/>
              </p:cNvCxnSpPr>
              <p:nvPr/>
            </p:nvCxnSpPr>
            <p:spPr bwMode="auto">
              <a:xfrm>
                <a:off x="11123" y="6117"/>
                <a:ext cx="5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sp>
        <p:nvSpPr>
          <p:cNvPr id="50213" name="Text Box 37"/>
          <p:cNvSpPr txBox="1">
            <a:spLocks noChangeArrowheads="1"/>
          </p:cNvSpPr>
          <p:nvPr/>
        </p:nvSpPr>
        <p:spPr bwMode="auto">
          <a:xfrm>
            <a:off x="2895600" y="14478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000066"/>
                </a:solidFill>
                <a:latin typeface="Arial" panose="020B0604020202020204" pitchFamily="34" charset="0"/>
              </a:rPr>
              <a:t>(1): </a:t>
            </a:r>
            <a:r>
              <a:rPr lang="en-US" sz="2400">
                <a:solidFill>
                  <a:srgbClr val="006600"/>
                </a:solidFill>
                <a:latin typeface="Arial" panose="020B0604020202020204" pitchFamily="34" charset="0"/>
              </a:rPr>
              <a:t>Micrô:</a:t>
            </a:r>
          </a:p>
        </p:txBody>
      </p:sp>
      <p:sp>
        <p:nvSpPr>
          <p:cNvPr id="50214" name="Text Box 38"/>
          <p:cNvSpPr txBox="1">
            <a:spLocks noChangeArrowheads="1"/>
          </p:cNvSpPr>
          <p:nvPr/>
        </p:nvSpPr>
        <p:spPr bwMode="auto">
          <a:xfrm>
            <a:off x="3048000" y="2133600"/>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000066"/>
                </a:solidFill>
                <a:latin typeface="Arial" panose="020B0604020202020204" pitchFamily="34" charset="0"/>
              </a:rPr>
              <a:t>(</a:t>
            </a:r>
            <a:r>
              <a:rPr lang="en-US" sz="2400">
                <a:solidFill>
                  <a:srgbClr val="006600"/>
                </a:solidFill>
                <a:latin typeface="Arial" panose="020B0604020202020204" pitchFamily="34" charset="0"/>
              </a:rPr>
              <a:t>2): Mạch phát sóng điện từ cao tần:</a:t>
            </a:r>
          </a:p>
        </p:txBody>
      </p:sp>
      <p:sp>
        <p:nvSpPr>
          <p:cNvPr id="50219" name="Text Box 43"/>
          <p:cNvSpPr txBox="1">
            <a:spLocks noChangeArrowheads="1"/>
          </p:cNvSpPr>
          <p:nvPr/>
        </p:nvSpPr>
        <p:spPr bwMode="auto">
          <a:xfrm>
            <a:off x="4495800" y="1447800"/>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000066"/>
                </a:solidFill>
                <a:latin typeface="Arial" panose="020B0604020202020204" pitchFamily="34" charset="0"/>
              </a:rPr>
              <a:t>Tạo ra dao động điện  âm tần.</a:t>
            </a:r>
          </a:p>
        </p:txBody>
      </p:sp>
      <p:sp>
        <p:nvSpPr>
          <p:cNvPr id="50220" name="Text Box 44"/>
          <p:cNvSpPr txBox="1">
            <a:spLocks noChangeArrowheads="1"/>
          </p:cNvSpPr>
          <p:nvPr/>
        </p:nvSpPr>
        <p:spPr bwMode="auto">
          <a:xfrm>
            <a:off x="2895600" y="2590800"/>
            <a:ext cx="762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000066"/>
                </a:solidFill>
                <a:latin typeface="Arial" panose="020B0604020202020204" pitchFamily="34" charset="0"/>
              </a:rPr>
              <a:t>Phát dao động điện từ  tần số cao(cỡ MHz).</a:t>
            </a:r>
          </a:p>
        </p:txBody>
      </p:sp>
      <p:sp>
        <p:nvSpPr>
          <p:cNvPr id="50221" name="Text Box 45"/>
          <p:cNvSpPr txBox="1">
            <a:spLocks noChangeArrowheads="1"/>
          </p:cNvSpPr>
          <p:nvPr/>
        </p:nvSpPr>
        <p:spPr bwMode="auto">
          <a:xfrm>
            <a:off x="2895600" y="3581400"/>
            <a:ext cx="5791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000066"/>
                </a:solidFill>
                <a:latin typeface="Arial" panose="020B0604020202020204" pitchFamily="34" charset="0"/>
                <a:cs typeface="Times New Roman" panose="02020603050405020304" pitchFamily="18" charset="0"/>
              </a:rPr>
              <a:t>Trộn dao động điện từ cao tần với dao động điện từ âm tần</a:t>
            </a:r>
            <a:endParaRPr lang="en-US" sz="2400">
              <a:solidFill>
                <a:srgbClr val="000066"/>
              </a:solidFill>
              <a:latin typeface="Arial" panose="020B0604020202020204" pitchFamily="34" charset="0"/>
            </a:endParaRPr>
          </a:p>
        </p:txBody>
      </p:sp>
      <p:sp>
        <p:nvSpPr>
          <p:cNvPr id="50222" name="Text Box 46"/>
          <p:cNvSpPr txBox="1">
            <a:spLocks noChangeArrowheads="1"/>
          </p:cNvSpPr>
          <p:nvPr/>
        </p:nvSpPr>
        <p:spPr bwMode="auto">
          <a:xfrm>
            <a:off x="0" y="48768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000066"/>
                </a:solidFill>
                <a:latin typeface="Arial" panose="020B0604020202020204" pitchFamily="34" charset="0"/>
                <a:cs typeface="Times New Roman" panose="02020603050405020304" pitchFamily="18" charset="0"/>
              </a:rPr>
              <a:t>      Khuyếch đại dao động điện từ cao tần đã được biến điệu.</a:t>
            </a:r>
          </a:p>
        </p:txBody>
      </p:sp>
      <p:sp>
        <p:nvSpPr>
          <p:cNvPr id="50223" name="Text Box 47"/>
          <p:cNvSpPr txBox="1">
            <a:spLocks noChangeArrowheads="1"/>
          </p:cNvSpPr>
          <p:nvPr/>
        </p:nvSpPr>
        <p:spPr bwMode="auto">
          <a:xfrm>
            <a:off x="0" y="5943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000066"/>
                </a:solidFill>
                <a:latin typeface="Arial" panose="020B0604020202020204" pitchFamily="34" charset="0"/>
                <a:cs typeface="Times New Roman" panose="02020603050405020304" pitchFamily="18" charset="0"/>
              </a:rPr>
              <a:t>     Tạo ra sóng điện từ cao tần lan truyền trong không gian. </a:t>
            </a:r>
          </a:p>
        </p:txBody>
      </p:sp>
      <p:sp>
        <p:nvSpPr>
          <p:cNvPr id="50224" name="Text Box 48"/>
          <p:cNvSpPr txBox="1">
            <a:spLocks noChangeArrowheads="1"/>
          </p:cNvSpPr>
          <p:nvPr/>
        </p:nvSpPr>
        <p:spPr bwMode="auto">
          <a:xfrm>
            <a:off x="2971800" y="304800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006600"/>
                </a:solidFill>
                <a:latin typeface="Arial" panose="020B0604020202020204" pitchFamily="34" charset="0"/>
              </a:rPr>
              <a:t>(3): Mạch biến điệu:</a:t>
            </a:r>
          </a:p>
        </p:txBody>
      </p:sp>
      <p:sp>
        <p:nvSpPr>
          <p:cNvPr id="50225" name="Text Box 49"/>
          <p:cNvSpPr txBox="1">
            <a:spLocks noChangeArrowheads="1"/>
          </p:cNvSpPr>
          <p:nvPr/>
        </p:nvSpPr>
        <p:spPr bwMode="auto">
          <a:xfrm>
            <a:off x="2514600" y="4495800"/>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006600"/>
                </a:solidFill>
                <a:latin typeface="Arial" panose="020B0604020202020204" pitchFamily="34" charset="0"/>
              </a:rPr>
              <a:t>(4): Mạch khuyếch đại:</a:t>
            </a:r>
          </a:p>
        </p:txBody>
      </p:sp>
      <p:sp>
        <p:nvSpPr>
          <p:cNvPr id="50226" name="Text Box 50"/>
          <p:cNvSpPr txBox="1">
            <a:spLocks noChangeArrowheads="1"/>
          </p:cNvSpPr>
          <p:nvPr/>
        </p:nvSpPr>
        <p:spPr bwMode="auto">
          <a:xfrm>
            <a:off x="838200" y="5486400"/>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006600"/>
                </a:solidFill>
                <a:latin typeface="Arial" panose="020B0604020202020204" pitchFamily="34" charset="0"/>
              </a:rPr>
              <a:t>(5): Anten phát: </a:t>
            </a:r>
          </a:p>
        </p:txBody>
      </p:sp>
      <p:sp>
        <p:nvSpPr>
          <p:cNvPr id="50227" name="Text Box 51"/>
          <p:cNvSpPr txBox="1">
            <a:spLocks noChangeArrowheads="1"/>
          </p:cNvSpPr>
          <p:nvPr/>
        </p:nvSpPr>
        <p:spPr bwMode="auto">
          <a:xfrm>
            <a:off x="8229600" y="1295400"/>
            <a:ext cx="609600" cy="4572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000066"/>
                </a:solidFill>
                <a:latin typeface="Arial" panose="020B0604020202020204" pitchFamily="34" charset="0"/>
                <a:cs typeface="Times New Roman" panose="02020603050405020304" pitchFamily="18" charset="0"/>
              </a:rPr>
              <a:t>C3</a:t>
            </a:r>
          </a:p>
        </p:txBody>
      </p:sp>
      <p:sp>
        <p:nvSpPr>
          <p:cNvPr id="29711" name="Text Box 42"/>
          <p:cNvSpPr txBox="1">
            <a:spLocks noChangeArrowheads="1"/>
          </p:cNvSpPr>
          <p:nvPr/>
        </p:nvSpPr>
        <p:spPr bwMode="auto">
          <a:xfrm>
            <a:off x="0" y="0"/>
            <a:ext cx="9144000" cy="100488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b="1">
                <a:solidFill>
                  <a:srgbClr val="000066"/>
                </a:solidFill>
                <a:latin typeface="Times New Roman" panose="02020603050405020304" pitchFamily="18" charset="0"/>
              </a:rPr>
              <a:t>BÀI 23 :NGUYÊN TẮC THÔNG TIN LIÊN LẠC BẰNG  SÓNG  </a:t>
            </a:r>
          </a:p>
          <a:p>
            <a:pPr eaLnBrk="1" hangingPunct="1">
              <a:spcBef>
                <a:spcPct val="50000"/>
              </a:spcBef>
              <a:buClrTx/>
              <a:buSzTx/>
              <a:buFontTx/>
              <a:buNone/>
            </a:pPr>
            <a:r>
              <a:rPr lang="en-US" sz="2400" b="1">
                <a:solidFill>
                  <a:srgbClr val="000066"/>
                </a:solidFill>
                <a:latin typeface="Times New Roman" panose="02020603050405020304" pitchFamily="18" charset="0"/>
              </a:rPr>
              <a:t>                                            VÔ TUYẾ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3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0213"/>
                                        </p:tgtEl>
                                        <p:attrNameLst>
                                          <p:attrName>style.visibility</p:attrName>
                                        </p:attrNameLst>
                                      </p:cBhvr>
                                      <p:to>
                                        <p:strVal val="visible"/>
                                      </p:to>
                                    </p:set>
                                    <p:animEffect transition="in" filter="box(in)">
                                      <p:cBhvr>
                                        <p:cTn id="12" dur="500"/>
                                        <p:tgtEl>
                                          <p:spTgt spid="502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0214"/>
                                        </p:tgtEl>
                                        <p:attrNameLst>
                                          <p:attrName>style.visibility</p:attrName>
                                        </p:attrNameLst>
                                      </p:cBhvr>
                                      <p:to>
                                        <p:strVal val="visible"/>
                                      </p:to>
                                    </p:set>
                                    <p:animEffect transition="in" filter="box(in)">
                                      <p:cBhvr>
                                        <p:cTn id="17" dur="500"/>
                                        <p:tgtEl>
                                          <p:spTgt spid="502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50224"/>
                                        </p:tgtEl>
                                        <p:attrNameLst>
                                          <p:attrName>style.visibility</p:attrName>
                                        </p:attrNameLst>
                                      </p:cBhvr>
                                      <p:to>
                                        <p:strVal val="visible"/>
                                      </p:to>
                                    </p:set>
                                    <p:animEffect transition="in" filter="box(in)">
                                      <p:cBhvr>
                                        <p:cTn id="22" dur="500"/>
                                        <p:tgtEl>
                                          <p:spTgt spid="502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50225"/>
                                        </p:tgtEl>
                                        <p:attrNameLst>
                                          <p:attrName>style.visibility</p:attrName>
                                        </p:attrNameLst>
                                      </p:cBhvr>
                                      <p:to>
                                        <p:strVal val="visible"/>
                                      </p:to>
                                    </p:set>
                                    <p:animEffect transition="in" filter="box(in)">
                                      <p:cBhvr>
                                        <p:cTn id="27" dur="500"/>
                                        <p:tgtEl>
                                          <p:spTgt spid="502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50226"/>
                                        </p:tgtEl>
                                        <p:attrNameLst>
                                          <p:attrName>style.visibility</p:attrName>
                                        </p:attrNameLst>
                                      </p:cBhvr>
                                      <p:to>
                                        <p:strVal val="visible"/>
                                      </p:to>
                                    </p:set>
                                    <p:animEffect transition="in" filter="box(in)">
                                      <p:cBhvr>
                                        <p:cTn id="32" dur="500"/>
                                        <p:tgtEl>
                                          <p:spTgt spid="502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50227"/>
                                        </p:tgtEl>
                                        <p:attrNameLst>
                                          <p:attrName>style.visibility</p:attrName>
                                        </p:attrNameLst>
                                      </p:cBhvr>
                                      <p:to>
                                        <p:strVal val="visible"/>
                                      </p:to>
                                    </p:set>
                                    <p:animEffect transition="in" filter="box(in)">
                                      <p:cBhvr>
                                        <p:cTn id="37" dur="500"/>
                                        <p:tgtEl>
                                          <p:spTgt spid="502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xit" presetSubtype="16" fill="hold" grpId="1" nodeType="clickEffect">
                                  <p:stCondLst>
                                    <p:cond delay="0"/>
                                  </p:stCondLst>
                                  <p:childTnLst>
                                    <p:animEffect transition="out" filter="box(in)">
                                      <p:cBhvr>
                                        <p:cTn id="41" dur="500"/>
                                        <p:tgtEl>
                                          <p:spTgt spid="50227"/>
                                        </p:tgtEl>
                                      </p:cBhvr>
                                    </p:animEffect>
                                    <p:set>
                                      <p:cBhvr>
                                        <p:cTn id="42" dur="1" fill="hold">
                                          <p:stCondLst>
                                            <p:cond delay="499"/>
                                          </p:stCondLst>
                                        </p:cTn>
                                        <p:tgtEl>
                                          <p:spTgt spid="50227"/>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0" presetClass="entr" presetSubtype="0" fill="hold" grpId="0" nodeType="clickEffect">
                                  <p:stCondLst>
                                    <p:cond delay="0"/>
                                  </p:stCondLst>
                                  <p:childTnLst>
                                    <p:set>
                                      <p:cBhvr>
                                        <p:cTn id="46" dur="1" fill="hold">
                                          <p:stCondLst>
                                            <p:cond delay="0"/>
                                          </p:stCondLst>
                                        </p:cTn>
                                        <p:tgtEl>
                                          <p:spTgt spid="50219"/>
                                        </p:tgtEl>
                                        <p:attrNameLst>
                                          <p:attrName>style.visibility</p:attrName>
                                        </p:attrNameLst>
                                      </p:cBhvr>
                                      <p:to>
                                        <p:strVal val="visible"/>
                                      </p:to>
                                    </p:set>
                                    <p:animEffect transition="in" filter="wedge">
                                      <p:cBhvr>
                                        <p:cTn id="47" dur="2000"/>
                                        <p:tgtEl>
                                          <p:spTgt spid="5021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0" presetClass="entr" presetSubtype="0" fill="hold" grpId="0" nodeType="clickEffect">
                                  <p:stCondLst>
                                    <p:cond delay="0"/>
                                  </p:stCondLst>
                                  <p:childTnLst>
                                    <p:set>
                                      <p:cBhvr>
                                        <p:cTn id="51" dur="1" fill="hold">
                                          <p:stCondLst>
                                            <p:cond delay="0"/>
                                          </p:stCondLst>
                                        </p:cTn>
                                        <p:tgtEl>
                                          <p:spTgt spid="50220"/>
                                        </p:tgtEl>
                                        <p:attrNameLst>
                                          <p:attrName>style.visibility</p:attrName>
                                        </p:attrNameLst>
                                      </p:cBhvr>
                                      <p:to>
                                        <p:strVal val="visible"/>
                                      </p:to>
                                    </p:set>
                                    <p:animEffect transition="in" filter="wedge">
                                      <p:cBhvr>
                                        <p:cTn id="52" dur="2000"/>
                                        <p:tgtEl>
                                          <p:spTgt spid="5022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0" presetClass="entr" presetSubtype="0" fill="hold" grpId="0" nodeType="clickEffect">
                                  <p:stCondLst>
                                    <p:cond delay="0"/>
                                  </p:stCondLst>
                                  <p:childTnLst>
                                    <p:set>
                                      <p:cBhvr>
                                        <p:cTn id="56" dur="1" fill="hold">
                                          <p:stCondLst>
                                            <p:cond delay="0"/>
                                          </p:stCondLst>
                                        </p:cTn>
                                        <p:tgtEl>
                                          <p:spTgt spid="50221"/>
                                        </p:tgtEl>
                                        <p:attrNameLst>
                                          <p:attrName>style.visibility</p:attrName>
                                        </p:attrNameLst>
                                      </p:cBhvr>
                                      <p:to>
                                        <p:strVal val="visible"/>
                                      </p:to>
                                    </p:set>
                                    <p:animEffect transition="in" filter="wedge">
                                      <p:cBhvr>
                                        <p:cTn id="57" dur="2000"/>
                                        <p:tgtEl>
                                          <p:spTgt spid="5022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0" presetClass="entr" presetSubtype="0" fill="hold" grpId="0" nodeType="clickEffect">
                                  <p:stCondLst>
                                    <p:cond delay="0"/>
                                  </p:stCondLst>
                                  <p:childTnLst>
                                    <p:set>
                                      <p:cBhvr>
                                        <p:cTn id="61" dur="1" fill="hold">
                                          <p:stCondLst>
                                            <p:cond delay="0"/>
                                          </p:stCondLst>
                                        </p:cTn>
                                        <p:tgtEl>
                                          <p:spTgt spid="50222"/>
                                        </p:tgtEl>
                                        <p:attrNameLst>
                                          <p:attrName>style.visibility</p:attrName>
                                        </p:attrNameLst>
                                      </p:cBhvr>
                                      <p:to>
                                        <p:strVal val="visible"/>
                                      </p:to>
                                    </p:set>
                                    <p:animEffect transition="in" filter="wedge">
                                      <p:cBhvr>
                                        <p:cTn id="62" dur="2000"/>
                                        <p:tgtEl>
                                          <p:spTgt spid="5022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0" presetClass="entr" presetSubtype="0" fill="hold" grpId="0" nodeType="clickEffect">
                                  <p:stCondLst>
                                    <p:cond delay="0"/>
                                  </p:stCondLst>
                                  <p:childTnLst>
                                    <p:set>
                                      <p:cBhvr>
                                        <p:cTn id="66" dur="1" fill="hold">
                                          <p:stCondLst>
                                            <p:cond delay="0"/>
                                          </p:stCondLst>
                                        </p:cTn>
                                        <p:tgtEl>
                                          <p:spTgt spid="50223"/>
                                        </p:tgtEl>
                                        <p:attrNameLst>
                                          <p:attrName>style.visibility</p:attrName>
                                        </p:attrNameLst>
                                      </p:cBhvr>
                                      <p:to>
                                        <p:strVal val="visible"/>
                                      </p:to>
                                    </p:set>
                                    <p:animEffect transition="in" filter="wedge">
                                      <p:cBhvr>
                                        <p:cTn id="67" dur="2000"/>
                                        <p:tgtEl>
                                          <p:spTgt spid="50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13" grpId="0"/>
      <p:bldP spid="50214" grpId="0"/>
      <p:bldP spid="50219" grpId="0"/>
      <p:bldP spid="50220" grpId="0"/>
      <p:bldP spid="50221" grpId="0"/>
      <p:bldP spid="50222" grpId="0"/>
      <p:bldP spid="50223" grpId="0"/>
      <p:bldP spid="50224" grpId="0"/>
      <p:bldP spid="50225" grpId="0"/>
      <p:bldP spid="50226" grpId="0"/>
      <p:bldP spid="50227" grpId="0" animBg="1"/>
      <p:bldP spid="50227"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0" y="990600"/>
            <a:ext cx="8483600" cy="457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66FF33"/>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b="1">
                <a:solidFill>
                  <a:srgbClr val="CC0000"/>
                </a:solidFill>
                <a:latin typeface="Arial" panose="020B0604020202020204" pitchFamily="34" charset="0"/>
              </a:rPr>
              <a:t>II. Sơ đồ khối của một máy thu thanh đơn giản</a:t>
            </a:r>
          </a:p>
        </p:txBody>
      </p:sp>
      <p:sp>
        <p:nvSpPr>
          <p:cNvPr id="51233" name="Text Box 33"/>
          <p:cNvSpPr txBox="1">
            <a:spLocks noChangeArrowheads="1"/>
          </p:cNvSpPr>
          <p:nvPr/>
        </p:nvSpPr>
        <p:spPr bwMode="auto">
          <a:xfrm>
            <a:off x="2819400" y="16002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000066"/>
                </a:solidFill>
                <a:latin typeface="Arial" panose="020B0604020202020204" pitchFamily="34" charset="0"/>
              </a:rPr>
              <a:t>(1) </a:t>
            </a:r>
            <a:r>
              <a:rPr lang="en-US" sz="2400">
                <a:solidFill>
                  <a:srgbClr val="008000"/>
                </a:solidFill>
                <a:latin typeface="Arial" panose="020B0604020202020204" pitchFamily="34" charset="0"/>
              </a:rPr>
              <a:t>Anten thu:</a:t>
            </a:r>
          </a:p>
        </p:txBody>
      </p:sp>
      <p:sp>
        <p:nvSpPr>
          <p:cNvPr id="51234" name="Text Box 34"/>
          <p:cNvSpPr txBox="1">
            <a:spLocks noChangeArrowheads="1"/>
          </p:cNvSpPr>
          <p:nvPr/>
        </p:nvSpPr>
        <p:spPr bwMode="auto">
          <a:xfrm>
            <a:off x="2743200" y="2209800"/>
            <a:ext cx="5562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008000"/>
                </a:solidFill>
                <a:latin typeface="Arial" panose="020B0604020202020204" pitchFamily="34" charset="0"/>
              </a:rPr>
              <a:t>(2) Mạch khuếch đại DĐĐT cao tần      </a:t>
            </a:r>
            <a:r>
              <a:rPr lang="en-US" sz="2400">
                <a:solidFill>
                  <a:srgbClr val="008000"/>
                </a:solidFill>
                <a:latin typeface="Arial" panose="020B0604020202020204" pitchFamily="34" charset="0"/>
                <a:sym typeface="Wingdings" panose="05000000000000000000" pitchFamily="2" charset="2"/>
              </a:rPr>
              <a:t>( Mạch chọn sóng)</a:t>
            </a:r>
            <a:endParaRPr lang="en-US" sz="2400">
              <a:solidFill>
                <a:srgbClr val="008000"/>
              </a:solidFill>
              <a:latin typeface="Arial" panose="020B0604020202020204" pitchFamily="34" charset="0"/>
            </a:endParaRPr>
          </a:p>
        </p:txBody>
      </p:sp>
      <p:sp>
        <p:nvSpPr>
          <p:cNvPr id="51235" name="Text Box 35"/>
          <p:cNvSpPr txBox="1">
            <a:spLocks noChangeArrowheads="1"/>
          </p:cNvSpPr>
          <p:nvPr/>
        </p:nvSpPr>
        <p:spPr bwMode="auto">
          <a:xfrm>
            <a:off x="4800600" y="1600200"/>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000066"/>
                </a:solidFill>
                <a:latin typeface="Arial" panose="020B0604020202020204" pitchFamily="34" charset="0"/>
                <a:cs typeface="Times New Roman" panose="02020603050405020304" pitchFamily="18" charset="0"/>
              </a:rPr>
              <a:t>Thu SĐT từ cao tần biến điệu.</a:t>
            </a:r>
            <a:endParaRPr lang="en-US" sz="2400">
              <a:solidFill>
                <a:srgbClr val="000066"/>
              </a:solidFill>
              <a:latin typeface="Arial" panose="020B0604020202020204" pitchFamily="34" charset="0"/>
            </a:endParaRPr>
          </a:p>
        </p:txBody>
      </p:sp>
      <p:sp>
        <p:nvSpPr>
          <p:cNvPr id="51236" name="Text Box 36"/>
          <p:cNvSpPr txBox="1">
            <a:spLocks noChangeArrowheads="1"/>
          </p:cNvSpPr>
          <p:nvPr/>
        </p:nvSpPr>
        <p:spPr bwMode="auto">
          <a:xfrm>
            <a:off x="2811463" y="3074988"/>
            <a:ext cx="7620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000066"/>
                </a:solidFill>
                <a:latin typeface="Arial" panose="020B0604020202020204" pitchFamily="34" charset="0"/>
                <a:cs typeface="Times New Roman" panose="02020603050405020304" pitchFamily="18" charset="0"/>
              </a:rPr>
              <a:t> Khuyếch đại </a:t>
            </a:r>
            <a:r>
              <a:rPr lang="en-US" sz="2400">
                <a:solidFill>
                  <a:srgbClr val="000066"/>
                </a:solidFill>
                <a:latin typeface="Arial" panose="020B0604020202020204" pitchFamily="34" charset="0"/>
              </a:rPr>
              <a:t>DĐĐT </a:t>
            </a:r>
            <a:r>
              <a:rPr lang="en-US" sz="2400">
                <a:solidFill>
                  <a:srgbClr val="000066"/>
                </a:solidFill>
                <a:latin typeface="Arial" panose="020B0604020202020204" pitchFamily="34" charset="0"/>
                <a:cs typeface="Times New Roman" panose="02020603050405020304" pitchFamily="18" charset="0"/>
              </a:rPr>
              <a:t>cao tần từ anten gởi tới</a:t>
            </a:r>
            <a:r>
              <a:rPr lang="en-US" sz="2800">
                <a:solidFill>
                  <a:srgbClr val="000066"/>
                </a:solidFill>
                <a:latin typeface="Arial" panose="020B0604020202020204" pitchFamily="34" charset="0"/>
                <a:cs typeface="Times New Roman" panose="02020603050405020304" pitchFamily="18" charset="0"/>
              </a:rPr>
              <a:t>.</a:t>
            </a:r>
          </a:p>
        </p:txBody>
      </p:sp>
      <p:sp>
        <p:nvSpPr>
          <p:cNvPr id="51237" name="Text Box 37"/>
          <p:cNvSpPr txBox="1">
            <a:spLocks noChangeArrowheads="1"/>
          </p:cNvSpPr>
          <p:nvPr/>
        </p:nvSpPr>
        <p:spPr bwMode="auto">
          <a:xfrm>
            <a:off x="2743200" y="3657600"/>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000066"/>
                </a:solidFill>
                <a:latin typeface="Arial" panose="020B0604020202020204" pitchFamily="34" charset="0"/>
                <a:cs typeface="Times New Roman" panose="02020603050405020304" pitchFamily="18" charset="0"/>
              </a:rPr>
              <a:t>Tách </a:t>
            </a:r>
            <a:r>
              <a:rPr lang="en-US" sz="2400">
                <a:solidFill>
                  <a:srgbClr val="000066"/>
                </a:solidFill>
                <a:latin typeface="Arial" panose="020B0604020202020204" pitchFamily="34" charset="0"/>
              </a:rPr>
              <a:t>DĐĐT</a:t>
            </a:r>
            <a:r>
              <a:rPr lang="en-US" sz="2400">
                <a:solidFill>
                  <a:srgbClr val="000066"/>
                </a:solidFill>
                <a:latin typeface="Arial" panose="020B0604020202020204" pitchFamily="34" charset="0"/>
                <a:cs typeface="Times New Roman" panose="02020603050405020304" pitchFamily="18" charset="0"/>
              </a:rPr>
              <a:t> âm tần ra khỏi </a:t>
            </a:r>
            <a:r>
              <a:rPr lang="en-US" sz="2400">
                <a:solidFill>
                  <a:srgbClr val="000066"/>
                </a:solidFill>
                <a:latin typeface="Arial" panose="020B0604020202020204" pitchFamily="34" charset="0"/>
              </a:rPr>
              <a:t>DĐĐT </a:t>
            </a:r>
            <a:r>
              <a:rPr lang="en-US" sz="2400">
                <a:solidFill>
                  <a:srgbClr val="000066"/>
                </a:solidFill>
                <a:latin typeface="Arial" panose="020B0604020202020204" pitchFamily="34" charset="0"/>
                <a:cs typeface="Times New Roman" panose="02020603050405020304" pitchFamily="18" charset="0"/>
              </a:rPr>
              <a:t>cao tần.</a:t>
            </a:r>
          </a:p>
        </p:txBody>
      </p:sp>
      <p:sp>
        <p:nvSpPr>
          <p:cNvPr id="51238" name="Text Box 38"/>
          <p:cNvSpPr txBox="1">
            <a:spLocks noChangeArrowheads="1"/>
          </p:cNvSpPr>
          <p:nvPr/>
        </p:nvSpPr>
        <p:spPr bwMode="auto">
          <a:xfrm>
            <a:off x="0" y="47244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000066"/>
                </a:solidFill>
                <a:latin typeface="Arial" panose="020B0604020202020204" pitchFamily="34" charset="0"/>
                <a:cs typeface="Times New Roman" panose="02020603050405020304" pitchFamily="18" charset="0"/>
              </a:rPr>
              <a:t>      Khuyếch đại dao động điện từ cao tần đã tách sóng.</a:t>
            </a:r>
          </a:p>
        </p:txBody>
      </p:sp>
      <p:sp>
        <p:nvSpPr>
          <p:cNvPr id="51239" name="Text Box 39"/>
          <p:cNvSpPr txBox="1">
            <a:spLocks noChangeArrowheads="1"/>
          </p:cNvSpPr>
          <p:nvPr/>
        </p:nvSpPr>
        <p:spPr bwMode="auto">
          <a:xfrm>
            <a:off x="1752600" y="5181600"/>
            <a:ext cx="632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000066"/>
                </a:solidFill>
                <a:latin typeface="Arial" panose="020B0604020202020204" pitchFamily="34" charset="0"/>
                <a:cs typeface="Times New Roman" panose="02020603050405020304" pitchFamily="18" charset="0"/>
              </a:rPr>
              <a:t> Biến dao động điện thành dao động âm. </a:t>
            </a:r>
          </a:p>
        </p:txBody>
      </p:sp>
      <p:sp>
        <p:nvSpPr>
          <p:cNvPr id="51240" name="Text Box 40"/>
          <p:cNvSpPr txBox="1">
            <a:spLocks noChangeArrowheads="1"/>
          </p:cNvSpPr>
          <p:nvPr/>
        </p:nvSpPr>
        <p:spPr bwMode="auto">
          <a:xfrm>
            <a:off x="0" y="37338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008000"/>
                </a:solidFill>
                <a:latin typeface="Arial" panose="020B0604020202020204" pitchFamily="34" charset="0"/>
              </a:rPr>
              <a:t>(3) Mạch tách sóng:</a:t>
            </a:r>
          </a:p>
        </p:txBody>
      </p:sp>
      <p:sp>
        <p:nvSpPr>
          <p:cNvPr id="51241" name="Text Box 41"/>
          <p:cNvSpPr txBox="1">
            <a:spLocks noChangeArrowheads="1"/>
          </p:cNvSpPr>
          <p:nvPr/>
        </p:nvSpPr>
        <p:spPr bwMode="auto">
          <a:xfrm>
            <a:off x="0" y="4267200"/>
            <a:ext cx="594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008000"/>
                </a:solidFill>
                <a:latin typeface="Arial" panose="020B0604020202020204" pitchFamily="34" charset="0"/>
              </a:rPr>
              <a:t>(4) Mạch khuyếch đại DĐĐT âm tần:</a:t>
            </a:r>
          </a:p>
        </p:txBody>
      </p:sp>
      <p:sp>
        <p:nvSpPr>
          <p:cNvPr id="51242" name="Text Box 42"/>
          <p:cNvSpPr txBox="1">
            <a:spLocks noChangeArrowheads="1"/>
          </p:cNvSpPr>
          <p:nvPr/>
        </p:nvSpPr>
        <p:spPr bwMode="auto">
          <a:xfrm>
            <a:off x="0" y="51816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a:solidFill>
                  <a:srgbClr val="000066"/>
                </a:solidFill>
                <a:latin typeface="Arial" panose="020B0604020202020204" pitchFamily="34" charset="0"/>
              </a:rPr>
              <a:t>  </a:t>
            </a:r>
            <a:r>
              <a:rPr lang="en-US" sz="2400">
                <a:solidFill>
                  <a:srgbClr val="008000"/>
                </a:solidFill>
                <a:latin typeface="Arial" panose="020B0604020202020204" pitchFamily="34" charset="0"/>
              </a:rPr>
              <a:t>(5) Loa:</a:t>
            </a:r>
          </a:p>
        </p:txBody>
      </p:sp>
      <p:grpSp>
        <p:nvGrpSpPr>
          <p:cNvPr id="2" name="Group 43"/>
          <p:cNvGrpSpPr>
            <a:grpSpLocks/>
          </p:cNvGrpSpPr>
          <p:nvPr/>
        </p:nvGrpSpPr>
        <p:grpSpPr bwMode="auto">
          <a:xfrm>
            <a:off x="228600" y="1600200"/>
            <a:ext cx="2362200" cy="1905000"/>
            <a:chOff x="8814" y="7875"/>
            <a:chExt cx="2513" cy="1229"/>
          </a:xfrm>
        </p:grpSpPr>
        <p:sp>
          <p:nvSpPr>
            <p:cNvPr id="30735" name="AutoShape 44"/>
            <p:cNvSpPr>
              <a:spLocks noChangeArrowheads="1"/>
            </p:cNvSpPr>
            <p:nvPr/>
          </p:nvSpPr>
          <p:spPr bwMode="auto">
            <a:xfrm rot="-5400000">
              <a:off x="10822" y="8593"/>
              <a:ext cx="418" cy="285"/>
            </a:xfrm>
            <a:prstGeom prst="triangle">
              <a:avLst>
                <a:gd name="adj" fmla="val 50000"/>
              </a:avLst>
            </a:prstGeom>
            <a:solidFill>
              <a:srgbClr val="FFFFFF"/>
            </a:solidFill>
            <a:ln w="9525">
              <a:solidFill>
                <a:srgbClr val="000000"/>
              </a:solidFill>
              <a:miter lim="800000"/>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vi-VN" sz="2400">
                <a:solidFill>
                  <a:srgbClr val="000066"/>
                </a:solidFill>
                <a:latin typeface="Arial" panose="020B0604020202020204" pitchFamily="34" charset="0"/>
              </a:endParaRPr>
            </a:p>
          </p:txBody>
        </p:sp>
        <p:grpSp>
          <p:nvGrpSpPr>
            <p:cNvPr id="30736" name="Group 45"/>
            <p:cNvGrpSpPr>
              <a:grpSpLocks/>
            </p:cNvGrpSpPr>
            <p:nvPr/>
          </p:nvGrpSpPr>
          <p:grpSpPr bwMode="auto">
            <a:xfrm>
              <a:off x="8814" y="9006"/>
              <a:ext cx="230" cy="98"/>
              <a:chOff x="11036" y="6019"/>
              <a:chExt cx="230" cy="98"/>
            </a:xfrm>
          </p:grpSpPr>
          <p:cxnSp>
            <p:nvCxnSpPr>
              <p:cNvPr id="30754" name="AutoShape 46"/>
              <p:cNvCxnSpPr>
                <a:cxnSpLocks noChangeShapeType="1"/>
              </p:cNvCxnSpPr>
              <p:nvPr/>
            </p:nvCxnSpPr>
            <p:spPr bwMode="auto">
              <a:xfrm>
                <a:off x="11036" y="6019"/>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30755" name="AutoShape 47"/>
              <p:cNvCxnSpPr>
                <a:cxnSpLocks noChangeShapeType="1"/>
              </p:cNvCxnSpPr>
              <p:nvPr/>
            </p:nvCxnSpPr>
            <p:spPr bwMode="auto">
              <a:xfrm>
                <a:off x="11062" y="6044"/>
                <a:ext cx="18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756" name="AutoShape 48"/>
              <p:cNvCxnSpPr>
                <a:cxnSpLocks noChangeShapeType="1"/>
              </p:cNvCxnSpPr>
              <p:nvPr/>
            </p:nvCxnSpPr>
            <p:spPr bwMode="auto">
              <a:xfrm>
                <a:off x="11083" y="6069"/>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757" name="AutoShape 49"/>
              <p:cNvCxnSpPr>
                <a:cxnSpLocks noChangeShapeType="1"/>
              </p:cNvCxnSpPr>
              <p:nvPr/>
            </p:nvCxnSpPr>
            <p:spPr bwMode="auto">
              <a:xfrm>
                <a:off x="11107" y="6093"/>
                <a:ext cx="101"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758" name="AutoShape 50"/>
              <p:cNvCxnSpPr>
                <a:cxnSpLocks noChangeShapeType="1"/>
              </p:cNvCxnSpPr>
              <p:nvPr/>
            </p:nvCxnSpPr>
            <p:spPr bwMode="auto">
              <a:xfrm>
                <a:off x="11123" y="6117"/>
                <a:ext cx="5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30737" name="Freeform 51"/>
            <p:cNvSpPr>
              <a:spLocks/>
            </p:cNvSpPr>
            <p:nvPr/>
          </p:nvSpPr>
          <p:spPr bwMode="auto">
            <a:xfrm>
              <a:off x="8931" y="7875"/>
              <a:ext cx="1933" cy="845"/>
            </a:xfrm>
            <a:custGeom>
              <a:avLst/>
              <a:gdLst>
                <a:gd name="T0" fmla="*/ 0 w 1933"/>
                <a:gd name="T1" fmla="*/ 0 h 720"/>
                <a:gd name="T2" fmla="*/ 0 w 1933"/>
                <a:gd name="T3" fmla="*/ 1366 h 720"/>
                <a:gd name="T4" fmla="*/ 1933 w 1933"/>
                <a:gd name="T5" fmla="*/ 1366 h 720"/>
                <a:gd name="T6" fmla="*/ 0 60000 65536"/>
                <a:gd name="T7" fmla="*/ 0 60000 65536"/>
                <a:gd name="T8" fmla="*/ 0 60000 65536"/>
                <a:gd name="T9" fmla="*/ 0 w 1933"/>
                <a:gd name="T10" fmla="*/ 0 h 720"/>
                <a:gd name="T11" fmla="*/ 1933 w 1933"/>
                <a:gd name="T12" fmla="*/ 720 h 720"/>
              </a:gdLst>
              <a:ahLst/>
              <a:cxnLst>
                <a:cxn ang="T6">
                  <a:pos x="T0" y="T1"/>
                </a:cxn>
                <a:cxn ang="T7">
                  <a:pos x="T2" y="T3"/>
                </a:cxn>
                <a:cxn ang="T8">
                  <a:pos x="T4" y="T5"/>
                </a:cxn>
              </a:cxnLst>
              <a:rect l="T9" t="T10" r="T11" b="T12"/>
              <a:pathLst>
                <a:path w="1933" h="720">
                  <a:moveTo>
                    <a:pt x="0" y="0"/>
                  </a:moveTo>
                  <a:lnTo>
                    <a:pt x="0" y="720"/>
                  </a:lnTo>
                  <a:lnTo>
                    <a:pt x="1933"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8" name="Freeform 52"/>
            <p:cNvSpPr>
              <a:spLocks/>
            </p:cNvSpPr>
            <p:nvPr/>
          </p:nvSpPr>
          <p:spPr bwMode="auto">
            <a:xfrm>
              <a:off x="8871" y="7894"/>
              <a:ext cx="110" cy="115"/>
            </a:xfrm>
            <a:custGeom>
              <a:avLst/>
              <a:gdLst>
                <a:gd name="T0" fmla="*/ 0 w 110"/>
                <a:gd name="T1" fmla="*/ 0 h 104"/>
                <a:gd name="T2" fmla="*/ 60 w 110"/>
                <a:gd name="T3" fmla="*/ 155 h 104"/>
                <a:gd name="T4" fmla="*/ 110 w 110"/>
                <a:gd name="T5" fmla="*/ 4 h 104"/>
                <a:gd name="T6" fmla="*/ 0 60000 65536"/>
                <a:gd name="T7" fmla="*/ 0 60000 65536"/>
                <a:gd name="T8" fmla="*/ 0 60000 65536"/>
                <a:gd name="T9" fmla="*/ 0 w 110"/>
                <a:gd name="T10" fmla="*/ 0 h 104"/>
                <a:gd name="T11" fmla="*/ 110 w 110"/>
                <a:gd name="T12" fmla="*/ 104 h 104"/>
              </a:gdLst>
              <a:ahLst/>
              <a:cxnLst>
                <a:cxn ang="T6">
                  <a:pos x="T0" y="T1"/>
                </a:cxn>
                <a:cxn ang="T7">
                  <a:pos x="T2" y="T3"/>
                </a:cxn>
                <a:cxn ang="T8">
                  <a:pos x="T4" y="T5"/>
                </a:cxn>
              </a:cxnLst>
              <a:rect l="T9" t="T10" r="T11" b="T12"/>
              <a:pathLst>
                <a:path w="110" h="104">
                  <a:moveTo>
                    <a:pt x="0" y="0"/>
                  </a:moveTo>
                  <a:lnTo>
                    <a:pt x="60" y="104"/>
                  </a:lnTo>
                  <a:lnTo>
                    <a:pt x="110" y="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9" name="Freeform 53"/>
            <p:cNvSpPr>
              <a:spLocks/>
            </p:cNvSpPr>
            <p:nvPr/>
          </p:nvSpPr>
          <p:spPr bwMode="auto">
            <a:xfrm>
              <a:off x="8931" y="8762"/>
              <a:ext cx="1933" cy="235"/>
            </a:xfrm>
            <a:custGeom>
              <a:avLst/>
              <a:gdLst>
                <a:gd name="T0" fmla="*/ 0 w 1933"/>
                <a:gd name="T1" fmla="*/ 1023 h 144"/>
                <a:gd name="T2" fmla="*/ 0 w 1933"/>
                <a:gd name="T3" fmla="*/ 0 h 144"/>
                <a:gd name="T4" fmla="*/ 1933 w 1933"/>
                <a:gd name="T5" fmla="*/ 0 h 144"/>
                <a:gd name="T6" fmla="*/ 0 60000 65536"/>
                <a:gd name="T7" fmla="*/ 0 60000 65536"/>
                <a:gd name="T8" fmla="*/ 0 60000 65536"/>
                <a:gd name="T9" fmla="*/ 0 w 1933"/>
                <a:gd name="T10" fmla="*/ 0 h 144"/>
                <a:gd name="T11" fmla="*/ 1933 w 1933"/>
                <a:gd name="T12" fmla="*/ 144 h 144"/>
              </a:gdLst>
              <a:ahLst/>
              <a:cxnLst>
                <a:cxn ang="T6">
                  <a:pos x="T0" y="T1"/>
                </a:cxn>
                <a:cxn ang="T7">
                  <a:pos x="T2" y="T3"/>
                </a:cxn>
                <a:cxn ang="T8">
                  <a:pos x="T4" y="T5"/>
                </a:cxn>
              </a:cxnLst>
              <a:rect l="T9" t="T10" r="T11" b="T12"/>
              <a:pathLst>
                <a:path w="1933" h="144">
                  <a:moveTo>
                    <a:pt x="0" y="144"/>
                  </a:moveTo>
                  <a:lnTo>
                    <a:pt x="0" y="0"/>
                  </a:lnTo>
                  <a:lnTo>
                    <a:pt x="193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0740" name="Group 54"/>
            <p:cNvGrpSpPr>
              <a:grpSpLocks/>
            </p:cNvGrpSpPr>
            <p:nvPr/>
          </p:nvGrpSpPr>
          <p:grpSpPr bwMode="auto">
            <a:xfrm>
              <a:off x="9099" y="8581"/>
              <a:ext cx="480" cy="432"/>
              <a:chOff x="9027" y="5987"/>
              <a:chExt cx="480" cy="432"/>
            </a:xfrm>
          </p:grpSpPr>
          <p:sp>
            <p:nvSpPr>
              <p:cNvPr id="30752" name="Rectangle 55"/>
              <p:cNvSpPr>
                <a:spLocks noChangeArrowheads="1"/>
              </p:cNvSpPr>
              <p:nvPr/>
            </p:nvSpPr>
            <p:spPr bwMode="auto">
              <a:xfrm>
                <a:off x="9072" y="6005"/>
                <a:ext cx="288" cy="288"/>
              </a:xfrm>
              <a:prstGeom prst="rect">
                <a:avLst/>
              </a:prstGeom>
              <a:solidFill>
                <a:srgbClr val="FFFFFF"/>
              </a:solidFill>
              <a:ln w="9525">
                <a:solidFill>
                  <a:srgbClr val="000000"/>
                </a:solidFill>
                <a:miter lim="800000"/>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vi-VN" sz="2400">
                  <a:solidFill>
                    <a:srgbClr val="000066"/>
                  </a:solidFill>
                  <a:latin typeface="Arial" panose="020B0604020202020204" pitchFamily="34" charset="0"/>
                </a:endParaRPr>
              </a:p>
            </p:txBody>
          </p:sp>
          <p:sp>
            <p:nvSpPr>
              <p:cNvPr id="30753" name="Text Box 56"/>
              <p:cNvSpPr txBox="1">
                <a:spLocks noChangeArrowheads="1"/>
              </p:cNvSpPr>
              <p:nvPr/>
            </p:nvSpPr>
            <p: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1</a:t>
                </a:r>
              </a:p>
            </p:txBody>
          </p:sp>
        </p:grpSp>
        <p:grpSp>
          <p:nvGrpSpPr>
            <p:cNvPr id="30741" name="Group 57"/>
            <p:cNvGrpSpPr>
              <a:grpSpLocks/>
            </p:cNvGrpSpPr>
            <p:nvPr/>
          </p:nvGrpSpPr>
          <p:grpSpPr bwMode="auto">
            <a:xfrm>
              <a:off x="9527" y="8580"/>
              <a:ext cx="480" cy="432"/>
              <a:chOff x="9027" y="5987"/>
              <a:chExt cx="480" cy="432"/>
            </a:xfrm>
          </p:grpSpPr>
          <p:sp>
            <p:nvSpPr>
              <p:cNvPr id="30750" name="Rectangle 58"/>
              <p:cNvSpPr>
                <a:spLocks noChangeArrowheads="1"/>
              </p:cNvSpPr>
              <p:nvPr/>
            </p:nvSpPr>
            <p:spPr bwMode="auto">
              <a:xfrm>
                <a:off x="9072" y="6005"/>
                <a:ext cx="288" cy="288"/>
              </a:xfrm>
              <a:prstGeom prst="rect">
                <a:avLst/>
              </a:prstGeom>
              <a:solidFill>
                <a:srgbClr val="FFFFFF"/>
              </a:solidFill>
              <a:ln w="9525">
                <a:solidFill>
                  <a:srgbClr val="000000"/>
                </a:solidFill>
                <a:miter lim="800000"/>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vi-VN" sz="2400">
                  <a:solidFill>
                    <a:srgbClr val="000066"/>
                  </a:solidFill>
                  <a:latin typeface="Arial" panose="020B0604020202020204" pitchFamily="34" charset="0"/>
                </a:endParaRPr>
              </a:p>
            </p:txBody>
          </p:sp>
          <p:sp>
            <p:nvSpPr>
              <p:cNvPr id="30751" name="Text Box 59"/>
              <p:cNvSpPr txBox="1">
                <a:spLocks noChangeArrowheads="1"/>
              </p:cNvSpPr>
              <p:nvPr/>
            </p:nvSpPr>
            <p: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2</a:t>
                </a:r>
              </a:p>
            </p:txBody>
          </p:sp>
        </p:grpSp>
        <p:grpSp>
          <p:nvGrpSpPr>
            <p:cNvPr id="30742" name="Group 60"/>
            <p:cNvGrpSpPr>
              <a:grpSpLocks/>
            </p:cNvGrpSpPr>
            <p:nvPr/>
          </p:nvGrpSpPr>
          <p:grpSpPr bwMode="auto">
            <a:xfrm>
              <a:off x="9936" y="8578"/>
              <a:ext cx="480" cy="432"/>
              <a:chOff x="9027" y="5987"/>
              <a:chExt cx="480" cy="432"/>
            </a:xfrm>
          </p:grpSpPr>
          <p:sp>
            <p:nvSpPr>
              <p:cNvPr id="30748" name="Rectangle 61"/>
              <p:cNvSpPr>
                <a:spLocks noChangeArrowheads="1"/>
              </p:cNvSpPr>
              <p:nvPr/>
            </p:nvSpPr>
            <p:spPr bwMode="auto">
              <a:xfrm>
                <a:off x="9072" y="6005"/>
                <a:ext cx="288" cy="288"/>
              </a:xfrm>
              <a:prstGeom prst="rect">
                <a:avLst/>
              </a:prstGeom>
              <a:solidFill>
                <a:srgbClr val="FFFFFF"/>
              </a:solidFill>
              <a:ln w="9525">
                <a:solidFill>
                  <a:srgbClr val="000000"/>
                </a:solidFill>
                <a:miter lim="800000"/>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vi-VN" sz="2400">
                  <a:solidFill>
                    <a:srgbClr val="000066"/>
                  </a:solidFill>
                  <a:latin typeface="Arial" panose="020B0604020202020204" pitchFamily="34" charset="0"/>
                </a:endParaRPr>
              </a:p>
            </p:txBody>
          </p:sp>
          <p:sp>
            <p:nvSpPr>
              <p:cNvPr id="30749" name="Text Box 62"/>
              <p:cNvSpPr txBox="1">
                <a:spLocks noChangeArrowheads="1"/>
              </p:cNvSpPr>
              <p:nvPr/>
            </p:nvSpPr>
            <p: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3</a:t>
                </a:r>
              </a:p>
            </p:txBody>
          </p:sp>
        </p:grpSp>
        <p:grpSp>
          <p:nvGrpSpPr>
            <p:cNvPr id="30743" name="Group 63"/>
            <p:cNvGrpSpPr>
              <a:grpSpLocks/>
            </p:cNvGrpSpPr>
            <p:nvPr/>
          </p:nvGrpSpPr>
          <p:grpSpPr bwMode="auto">
            <a:xfrm>
              <a:off x="10360" y="8572"/>
              <a:ext cx="480" cy="432"/>
              <a:chOff x="9027" y="5987"/>
              <a:chExt cx="480" cy="432"/>
            </a:xfrm>
          </p:grpSpPr>
          <p:sp>
            <p:nvSpPr>
              <p:cNvPr id="30746" name="Rectangle 64"/>
              <p:cNvSpPr>
                <a:spLocks noChangeArrowheads="1"/>
              </p:cNvSpPr>
              <p:nvPr/>
            </p:nvSpPr>
            <p:spPr bwMode="auto">
              <a:xfrm>
                <a:off x="9072" y="6005"/>
                <a:ext cx="288" cy="288"/>
              </a:xfrm>
              <a:prstGeom prst="rect">
                <a:avLst/>
              </a:prstGeom>
              <a:solidFill>
                <a:srgbClr val="FFFFFF"/>
              </a:solidFill>
              <a:ln w="9525">
                <a:solidFill>
                  <a:srgbClr val="000000"/>
                </a:solidFill>
                <a:miter lim="800000"/>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vi-VN" sz="2400">
                  <a:solidFill>
                    <a:srgbClr val="000066"/>
                  </a:solidFill>
                  <a:latin typeface="Arial" panose="020B0604020202020204" pitchFamily="34" charset="0"/>
                </a:endParaRPr>
              </a:p>
            </p:txBody>
          </p:sp>
          <p:sp>
            <p:nvSpPr>
              <p:cNvPr id="30747" name="Text Box 65"/>
              <p:cNvSpPr txBox="1">
                <a:spLocks noChangeArrowheads="1"/>
              </p:cNvSpPr>
              <p:nvPr/>
            </p:nvSpPr>
            <p: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4</a:t>
                </a:r>
              </a:p>
            </p:txBody>
          </p:sp>
        </p:grpSp>
        <p:sp>
          <p:nvSpPr>
            <p:cNvPr id="30744" name="Rectangle 66"/>
            <p:cNvSpPr>
              <a:spLocks noChangeArrowheads="1"/>
            </p:cNvSpPr>
            <p:nvPr/>
          </p:nvSpPr>
          <p:spPr bwMode="auto">
            <a:xfrm>
              <a:off x="10840" y="8647"/>
              <a:ext cx="170" cy="182"/>
            </a:xfrm>
            <a:prstGeom prst="rect">
              <a:avLst/>
            </a:prstGeom>
            <a:solidFill>
              <a:srgbClr val="FFFFFF"/>
            </a:solidFill>
            <a:ln w="9525">
              <a:solidFill>
                <a:srgbClr val="000000"/>
              </a:solidFill>
              <a:miter lim="800000"/>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vi-VN" sz="2400">
                <a:solidFill>
                  <a:srgbClr val="000066"/>
                </a:solidFill>
                <a:latin typeface="Arial" panose="020B0604020202020204" pitchFamily="34" charset="0"/>
              </a:endParaRPr>
            </a:p>
          </p:txBody>
        </p:sp>
        <p:sp>
          <p:nvSpPr>
            <p:cNvPr id="30745" name="Text Box 67"/>
            <p:cNvSpPr txBox="1">
              <a:spLocks noChangeArrowheads="1"/>
            </p:cNvSpPr>
            <p:nvPr/>
          </p:nvSpPr>
          <p:spPr bwMode="auto">
            <a:xfrm>
              <a:off x="10840" y="8243"/>
              <a:ext cx="487"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5</a:t>
              </a:r>
            </a:p>
          </p:txBody>
        </p:sp>
      </p:grpSp>
      <p:sp>
        <p:nvSpPr>
          <p:cNvPr id="30734" name="Text Box 38"/>
          <p:cNvSpPr txBox="1">
            <a:spLocks noChangeArrowheads="1"/>
          </p:cNvSpPr>
          <p:nvPr/>
        </p:nvSpPr>
        <p:spPr bwMode="auto">
          <a:xfrm>
            <a:off x="0" y="0"/>
            <a:ext cx="9144000" cy="100488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b="1">
                <a:solidFill>
                  <a:srgbClr val="000066"/>
                </a:solidFill>
                <a:latin typeface="Times New Roman" panose="02020603050405020304" pitchFamily="18" charset="0"/>
              </a:rPr>
              <a:t>BÀI 23 :NGUYÊN TẮC THÔNG TIN LIÊN LẠC BẰNG  SÓNG  </a:t>
            </a:r>
          </a:p>
          <a:p>
            <a:pPr eaLnBrk="1" hangingPunct="1">
              <a:spcBef>
                <a:spcPct val="50000"/>
              </a:spcBef>
              <a:buClrTx/>
              <a:buSzTx/>
              <a:buFontTx/>
              <a:buNone/>
            </a:pPr>
            <a:r>
              <a:rPr lang="en-US" sz="2400" b="1">
                <a:solidFill>
                  <a:srgbClr val="000066"/>
                </a:solidFill>
                <a:latin typeface="Times New Roman" panose="02020603050405020304" pitchFamily="18" charset="0"/>
              </a:rPr>
              <a:t>                                            VÔ TUYẾ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3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1233"/>
                                        </p:tgtEl>
                                        <p:attrNameLst>
                                          <p:attrName>style.visibility</p:attrName>
                                        </p:attrNameLst>
                                      </p:cBhvr>
                                      <p:to>
                                        <p:strVal val="visible"/>
                                      </p:to>
                                    </p:set>
                                    <p:animEffect transition="in" filter="box(in)">
                                      <p:cBhvr>
                                        <p:cTn id="12" dur="500"/>
                                        <p:tgtEl>
                                          <p:spTgt spid="512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1234"/>
                                        </p:tgtEl>
                                        <p:attrNameLst>
                                          <p:attrName>style.visibility</p:attrName>
                                        </p:attrNameLst>
                                      </p:cBhvr>
                                      <p:to>
                                        <p:strVal val="visible"/>
                                      </p:to>
                                    </p:set>
                                    <p:animEffect transition="in" filter="box(in)">
                                      <p:cBhvr>
                                        <p:cTn id="17" dur="500"/>
                                        <p:tgtEl>
                                          <p:spTgt spid="512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51240">
                                            <p:txEl>
                                              <p:pRg st="0" end="0"/>
                                            </p:txEl>
                                          </p:spTgt>
                                        </p:tgtEl>
                                        <p:attrNameLst>
                                          <p:attrName>style.visibility</p:attrName>
                                        </p:attrNameLst>
                                      </p:cBhvr>
                                      <p:to>
                                        <p:strVal val="visible"/>
                                      </p:to>
                                    </p:set>
                                    <p:animEffect transition="in" filter="box(in)">
                                      <p:cBhvr>
                                        <p:cTn id="22" dur="500"/>
                                        <p:tgtEl>
                                          <p:spTgt spid="5124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51241"/>
                                        </p:tgtEl>
                                        <p:attrNameLst>
                                          <p:attrName>style.visibility</p:attrName>
                                        </p:attrNameLst>
                                      </p:cBhvr>
                                      <p:to>
                                        <p:strVal val="visible"/>
                                      </p:to>
                                    </p:set>
                                    <p:animEffect transition="in" filter="box(in)">
                                      <p:cBhvr>
                                        <p:cTn id="27" dur="500"/>
                                        <p:tgtEl>
                                          <p:spTgt spid="512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51242"/>
                                        </p:tgtEl>
                                        <p:attrNameLst>
                                          <p:attrName>style.visibility</p:attrName>
                                        </p:attrNameLst>
                                      </p:cBhvr>
                                      <p:to>
                                        <p:strVal val="visible"/>
                                      </p:to>
                                    </p:set>
                                    <p:animEffect transition="in" filter="box(in)">
                                      <p:cBhvr>
                                        <p:cTn id="32" dur="500"/>
                                        <p:tgtEl>
                                          <p:spTgt spid="512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0" presetClass="entr" presetSubtype="0" fill="hold" grpId="0" nodeType="clickEffect">
                                  <p:stCondLst>
                                    <p:cond delay="0"/>
                                  </p:stCondLst>
                                  <p:childTnLst>
                                    <p:set>
                                      <p:cBhvr>
                                        <p:cTn id="36" dur="1" fill="hold">
                                          <p:stCondLst>
                                            <p:cond delay="0"/>
                                          </p:stCondLst>
                                        </p:cTn>
                                        <p:tgtEl>
                                          <p:spTgt spid="51235"/>
                                        </p:tgtEl>
                                        <p:attrNameLst>
                                          <p:attrName>style.visibility</p:attrName>
                                        </p:attrNameLst>
                                      </p:cBhvr>
                                      <p:to>
                                        <p:strVal val="visible"/>
                                      </p:to>
                                    </p:set>
                                    <p:animEffect transition="in" filter="wedge">
                                      <p:cBhvr>
                                        <p:cTn id="37" dur="2000"/>
                                        <p:tgtEl>
                                          <p:spTgt spid="512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0" presetClass="entr" presetSubtype="0" fill="hold" grpId="0" nodeType="clickEffect">
                                  <p:stCondLst>
                                    <p:cond delay="0"/>
                                  </p:stCondLst>
                                  <p:childTnLst>
                                    <p:set>
                                      <p:cBhvr>
                                        <p:cTn id="41" dur="1" fill="hold">
                                          <p:stCondLst>
                                            <p:cond delay="0"/>
                                          </p:stCondLst>
                                        </p:cTn>
                                        <p:tgtEl>
                                          <p:spTgt spid="51236"/>
                                        </p:tgtEl>
                                        <p:attrNameLst>
                                          <p:attrName>style.visibility</p:attrName>
                                        </p:attrNameLst>
                                      </p:cBhvr>
                                      <p:to>
                                        <p:strVal val="visible"/>
                                      </p:to>
                                    </p:set>
                                    <p:animEffect transition="in" filter="wedge">
                                      <p:cBhvr>
                                        <p:cTn id="42" dur="2000"/>
                                        <p:tgtEl>
                                          <p:spTgt spid="5123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0" presetClass="entr" presetSubtype="0" fill="hold" grpId="0" nodeType="clickEffect">
                                  <p:stCondLst>
                                    <p:cond delay="0"/>
                                  </p:stCondLst>
                                  <p:childTnLst>
                                    <p:set>
                                      <p:cBhvr>
                                        <p:cTn id="46" dur="1" fill="hold">
                                          <p:stCondLst>
                                            <p:cond delay="0"/>
                                          </p:stCondLst>
                                        </p:cTn>
                                        <p:tgtEl>
                                          <p:spTgt spid="51237"/>
                                        </p:tgtEl>
                                        <p:attrNameLst>
                                          <p:attrName>style.visibility</p:attrName>
                                        </p:attrNameLst>
                                      </p:cBhvr>
                                      <p:to>
                                        <p:strVal val="visible"/>
                                      </p:to>
                                    </p:set>
                                    <p:animEffect transition="in" filter="wedge">
                                      <p:cBhvr>
                                        <p:cTn id="47" dur="2000"/>
                                        <p:tgtEl>
                                          <p:spTgt spid="5123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0" presetClass="entr" presetSubtype="0" fill="hold" grpId="0" nodeType="clickEffect">
                                  <p:stCondLst>
                                    <p:cond delay="0"/>
                                  </p:stCondLst>
                                  <p:childTnLst>
                                    <p:set>
                                      <p:cBhvr>
                                        <p:cTn id="51" dur="1" fill="hold">
                                          <p:stCondLst>
                                            <p:cond delay="0"/>
                                          </p:stCondLst>
                                        </p:cTn>
                                        <p:tgtEl>
                                          <p:spTgt spid="51238"/>
                                        </p:tgtEl>
                                        <p:attrNameLst>
                                          <p:attrName>style.visibility</p:attrName>
                                        </p:attrNameLst>
                                      </p:cBhvr>
                                      <p:to>
                                        <p:strVal val="visible"/>
                                      </p:to>
                                    </p:set>
                                    <p:animEffect transition="in" filter="wedge">
                                      <p:cBhvr>
                                        <p:cTn id="52" dur="2000"/>
                                        <p:tgtEl>
                                          <p:spTgt spid="5123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0" presetClass="entr" presetSubtype="0" fill="hold" grpId="0" nodeType="clickEffect">
                                  <p:stCondLst>
                                    <p:cond delay="0"/>
                                  </p:stCondLst>
                                  <p:childTnLst>
                                    <p:set>
                                      <p:cBhvr>
                                        <p:cTn id="56" dur="1" fill="hold">
                                          <p:stCondLst>
                                            <p:cond delay="0"/>
                                          </p:stCondLst>
                                        </p:cTn>
                                        <p:tgtEl>
                                          <p:spTgt spid="51239"/>
                                        </p:tgtEl>
                                        <p:attrNameLst>
                                          <p:attrName>style.visibility</p:attrName>
                                        </p:attrNameLst>
                                      </p:cBhvr>
                                      <p:to>
                                        <p:strVal val="visible"/>
                                      </p:to>
                                    </p:set>
                                    <p:animEffect transition="in" filter="wedge">
                                      <p:cBhvr>
                                        <p:cTn id="57" dur="2000"/>
                                        <p:tgtEl>
                                          <p:spTgt spid="512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3" grpId="0"/>
      <p:bldP spid="51234" grpId="0"/>
      <p:bldP spid="51235" grpId="0"/>
      <p:bldP spid="51236" grpId="0"/>
      <p:bldP spid="51237" grpId="0"/>
      <p:bldP spid="51238" grpId="0"/>
      <p:bldP spid="51239" grpId="0"/>
      <p:bldP spid="51241" grpId="0"/>
      <p:bldP spid="5124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4191000" y="2362200"/>
            <a:ext cx="76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vi-VN" sz="1800">
              <a:solidFill>
                <a:schemeClr val="tx1"/>
              </a:solidFill>
              <a:latin typeface="VNI-Times" pitchFamily="2" charset="0"/>
            </a:endParaRPr>
          </a:p>
        </p:txBody>
      </p:sp>
      <p:sp>
        <p:nvSpPr>
          <p:cNvPr id="31747" name="WordArt 3"/>
          <p:cNvSpPr>
            <a:spLocks noChangeArrowheads="1" noChangeShapeType="1" noTextEdit="1"/>
          </p:cNvSpPr>
          <p:nvPr/>
        </p:nvSpPr>
        <p:spPr bwMode="auto">
          <a:xfrm>
            <a:off x="900113" y="73025"/>
            <a:ext cx="7488237" cy="1771650"/>
          </a:xfrm>
          <a:prstGeom prst="rect">
            <a:avLst/>
          </a:prstGeom>
        </p:spPr>
        <p:txBody>
          <a:bodyPr wrap="none" fromWordArt="1">
            <a:prstTxWarp prst="textPlain">
              <a:avLst>
                <a:gd name="adj" fmla="val 50000"/>
              </a:avLst>
            </a:prstTxWarp>
            <a:scene3d>
              <a:camera prst="legacyObliqueTopRight"/>
              <a:lightRig rig="legacyFlat3" dir="b"/>
            </a:scene3d>
            <a:sp3d extrusionH="303200" prstMaterial="legacyMatte">
              <a:extrusionClr>
                <a:schemeClr val="accent1"/>
              </a:extrusionClr>
              <a:contourClr>
                <a:srgbClr val="FFF200"/>
              </a:contourClr>
            </a:sp3d>
          </a:bodyPr>
          <a:lstStyle/>
          <a:p>
            <a:pPr algn="ctr"/>
            <a:r>
              <a:rPr lang="en-US" sz="3600" b="1" kern="10">
                <a:ln w="9525">
                  <a:round/>
                  <a:headEnd/>
                  <a:tailEnd/>
                </a:ln>
                <a:gradFill rotWithShape="1">
                  <a:gsLst>
                    <a:gs pos="0">
                      <a:srgbClr val="FFF200"/>
                    </a:gs>
                    <a:gs pos="45000">
                      <a:srgbClr val="FF7A00"/>
                    </a:gs>
                    <a:gs pos="70000">
                      <a:srgbClr val="FF0300"/>
                    </a:gs>
                    <a:gs pos="100000">
                      <a:srgbClr val="4D0808"/>
                    </a:gs>
                  </a:gsLst>
                  <a:lin ang="5400000" scaled="1"/>
                </a:gradFill>
                <a:cs typeface="Arial" panose="020B0604020202020204" pitchFamily="34" charset="0"/>
              </a:rPr>
              <a:t>EM COÙ BIEÁT ?</a:t>
            </a:r>
          </a:p>
        </p:txBody>
      </p:sp>
      <p:sp>
        <p:nvSpPr>
          <p:cNvPr id="31748" name="Rectangle 5"/>
          <p:cNvSpPr>
            <a:spLocks noChangeArrowheads="1"/>
          </p:cNvSpPr>
          <p:nvPr/>
        </p:nvSpPr>
        <p:spPr bwMode="auto">
          <a:xfrm>
            <a:off x="4191000" y="2362200"/>
            <a:ext cx="76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vi-VN" sz="1800">
              <a:solidFill>
                <a:schemeClr val="tx1"/>
              </a:solidFill>
              <a:latin typeface="VNI-Times" pitchFamily="2" charset="0"/>
            </a:endParaRPr>
          </a:p>
        </p:txBody>
      </p:sp>
      <p:pic>
        <p:nvPicPr>
          <p:cNvPr id="31756" name="Picture 12" descr="images1538471_vinasat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7" name="Text Box 13"/>
          <p:cNvSpPr txBox="1">
            <a:spLocks noChangeArrowheads="1"/>
          </p:cNvSpPr>
          <p:nvPr/>
        </p:nvSpPr>
        <p:spPr bwMode="auto">
          <a:xfrm>
            <a:off x="228600" y="6235700"/>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b="1">
                <a:solidFill>
                  <a:srgbClr val="FF0000"/>
                </a:solidFill>
                <a:latin typeface="Times New Roman" panose="02020603050405020304" pitchFamily="18" charset="0"/>
                <a:cs typeface="Times New Roman" panose="02020603050405020304" pitchFamily="18" charset="0"/>
              </a:rPr>
              <a:t> Tên lửa ARIANE 5 mang vệ tinh VINASAT-1 vào bệ phóng</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1756"/>
                                        </p:tgtEl>
                                        <p:attrNameLst>
                                          <p:attrName>style.visibility</p:attrName>
                                        </p:attrNameLst>
                                      </p:cBhvr>
                                      <p:to>
                                        <p:strVal val="visible"/>
                                      </p:to>
                                    </p:set>
                                    <p:animEffect transition="in" filter="fade">
                                      <p:cBhvr>
                                        <p:cTn id="7" dur="1000"/>
                                        <p:tgtEl>
                                          <p:spTgt spid="31756"/>
                                        </p:tgtEl>
                                      </p:cBhvr>
                                    </p:animEffect>
                                    <p:anim calcmode="lin" valueType="num">
                                      <p:cBhvr>
                                        <p:cTn id="8" dur="1000" fill="hold"/>
                                        <p:tgtEl>
                                          <p:spTgt spid="31756"/>
                                        </p:tgtEl>
                                        <p:attrNameLst>
                                          <p:attrName>ppt_x</p:attrName>
                                        </p:attrNameLst>
                                      </p:cBhvr>
                                      <p:tavLst>
                                        <p:tav tm="0">
                                          <p:val>
                                            <p:strVal val="#ppt_x"/>
                                          </p:val>
                                        </p:tav>
                                        <p:tav tm="100000">
                                          <p:val>
                                            <p:strVal val="#ppt_x"/>
                                          </p:val>
                                        </p:tav>
                                      </p:tavLst>
                                    </p:anim>
                                    <p:anim calcmode="lin" valueType="num">
                                      <p:cBhvr>
                                        <p:cTn id="9" dur="1000" fill="hold"/>
                                        <p:tgtEl>
                                          <p:spTgt spid="3175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1757"/>
                                        </p:tgtEl>
                                        <p:attrNameLst>
                                          <p:attrName>style.visibility</p:attrName>
                                        </p:attrNameLst>
                                      </p:cBhvr>
                                      <p:to>
                                        <p:strVal val="visible"/>
                                      </p:to>
                                    </p:set>
                                    <p:animEffect transition="in" filter="fade">
                                      <p:cBhvr>
                                        <p:cTn id="14" dur="1000"/>
                                        <p:tgtEl>
                                          <p:spTgt spid="31757"/>
                                        </p:tgtEl>
                                      </p:cBhvr>
                                    </p:animEffect>
                                    <p:anim calcmode="lin" valueType="num">
                                      <p:cBhvr>
                                        <p:cTn id="15" dur="1000" fill="hold"/>
                                        <p:tgtEl>
                                          <p:spTgt spid="31757"/>
                                        </p:tgtEl>
                                        <p:attrNameLst>
                                          <p:attrName>ppt_x</p:attrName>
                                        </p:attrNameLst>
                                      </p:cBhvr>
                                      <p:tavLst>
                                        <p:tav tm="0">
                                          <p:val>
                                            <p:strVal val="#ppt_x"/>
                                          </p:val>
                                        </p:tav>
                                        <p:tav tm="100000">
                                          <p:val>
                                            <p:strVal val="#ppt_x"/>
                                          </p:val>
                                        </p:tav>
                                      </p:tavLst>
                                    </p:anim>
                                    <p:anim calcmode="lin" valueType="num">
                                      <p:cBhvr>
                                        <p:cTn id="16" dur="1000" fill="hold"/>
                                        <p:tgtEl>
                                          <p:spTgt spid="3175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Ve tinh II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700"/>
            <a:ext cx="9144000" cy="714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Text Box 3"/>
          <p:cNvSpPr txBox="1">
            <a:spLocks noChangeArrowheads="1"/>
          </p:cNvSpPr>
          <p:nvPr/>
        </p:nvSpPr>
        <p:spPr bwMode="auto">
          <a:xfrm>
            <a:off x="0" y="3048000"/>
            <a:ext cx="8839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b="1">
                <a:solidFill>
                  <a:schemeClr val="bg1"/>
                </a:solidFill>
                <a:latin typeface="Times New Roman" panose="02020603050405020304" pitchFamily="18" charset="0"/>
                <a:cs typeface="Times New Roman" panose="02020603050405020304" pitchFamily="18" charset="0"/>
              </a:rPr>
              <a:t>VỆ TINH VINASAT-1 ĐÃ VÀO ĐÚNG QUỸ ĐẠO TRONG KHÔNG GIAN</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ChangeArrowheads="1"/>
          </p:cNvSpPr>
          <p:nvPr/>
        </p:nvSpPr>
        <p:spPr bwMode="auto">
          <a:xfrm>
            <a:off x="0" y="838200"/>
            <a:ext cx="8732838" cy="1219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0"/>
              </a:spcBef>
              <a:buClrTx/>
              <a:buSzTx/>
              <a:buFontTx/>
              <a:buNone/>
            </a:pPr>
            <a:r>
              <a:rPr lang="en-US">
                <a:solidFill>
                  <a:srgbClr val="000066"/>
                </a:solidFill>
                <a:latin typeface="Arial" panose="020B0604020202020204" pitchFamily="34" charset="0"/>
              </a:rPr>
              <a:t> lúc 5h13, ngày 16/5 vệ tinh Vinasat-2 đã được phóng lên quỹ đạo địa tĩnh ở vị trí 131,8 độ Đông bằng tên lửa Arian 5 từ bãi phóng Kouru (Guyana- Nam Mỹ), nơi đã phóng thành công vệ tinh Vinasat -1 ngày 18/4/2008.</a:t>
            </a:r>
          </a:p>
          <a:p>
            <a:pPr algn="ctr" eaLnBrk="1" hangingPunct="1">
              <a:spcBef>
                <a:spcPct val="0"/>
              </a:spcBef>
              <a:buClrTx/>
              <a:buSzTx/>
              <a:buFontTx/>
              <a:buNone/>
            </a:pPr>
            <a:endParaRPr lang="en-US">
              <a:solidFill>
                <a:srgbClr val="000066"/>
              </a:solidFill>
              <a:latin typeface="Arial" panose="020B0604020202020204" pitchFamily="34" charset="0"/>
            </a:endParaRPr>
          </a:p>
        </p:txBody>
      </p:sp>
      <p:pic>
        <p:nvPicPr>
          <p:cNvPr id="33795" name="Picture 6" descr="images691314_1_VINASAT_2_san_sang_tren_be_phong_phunutoda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133600"/>
            <a:ext cx="3276600"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AutoShape 8" descr="9k="/>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vi-VN">
              <a:solidFill>
                <a:srgbClr val="000066"/>
              </a:solidFill>
              <a:latin typeface="Arial" panose="020B0604020202020204" pitchFamily="34" charset="0"/>
            </a:endParaRPr>
          </a:p>
        </p:txBody>
      </p:sp>
      <p:sp>
        <p:nvSpPr>
          <p:cNvPr id="33797" name="AutoShape 10" descr="9k="/>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vi-VN">
              <a:solidFill>
                <a:srgbClr val="000066"/>
              </a:solidFill>
              <a:latin typeface="Arial" panose="020B0604020202020204" pitchFamily="34" charset="0"/>
            </a:endParaRPr>
          </a:p>
        </p:txBody>
      </p:sp>
      <p:pic>
        <p:nvPicPr>
          <p:cNvPr id="33798" name="Picture 12" descr="1_df1b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2209800"/>
            <a:ext cx="41910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bq9jupkq0blvjjxz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0"/>
            <a:ext cx="89154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Rectangle 3"/>
          <p:cNvSpPr>
            <a:spLocks noChangeArrowheads="1"/>
          </p:cNvSpPr>
          <p:nvPr/>
        </p:nvSpPr>
        <p:spPr bwMode="auto">
          <a:xfrm>
            <a:off x="0" y="6035675"/>
            <a:ext cx="9144000"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 Đài radar dẫn đường P - XX của trạm radar TS - XX tại quần đảo TS, nguồn ảnh Báo QDND.  </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5" descr="22071360-20120508115016_vinasat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0"/>
            <a:ext cx="8686800" cy="545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Rectangle 6"/>
          <p:cNvSpPr>
            <a:spLocks noChangeArrowheads="1"/>
          </p:cNvSpPr>
          <p:nvPr/>
        </p:nvSpPr>
        <p:spPr bwMode="auto">
          <a:xfrm>
            <a:off x="0" y="5668963"/>
            <a:ext cx="9067800" cy="1006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solidFill>
                  <a:srgbClr val="000066"/>
                </a:solidFill>
                <a:latin typeface="Arial" panose="020B0604020202020204" pitchFamily="34" charset="0"/>
              </a:rPr>
              <a:t> VINASAT – 2  ở tại vị trí quỹ đạo địa tĩnh 131,8° Đông, khá gần với vị trí của vệ tinh VINASAT-1 ở 132° Đông.</a:t>
            </a:r>
            <a:br>
              <a:rPr lang="en-US">
                <a:solidFill>
                  <a:srgbClr val="000066"/>
                </a:solidFill>
                <a:latin typeface="Arial" panose="020B0604020202020204" pitchFamily="34" charset="0"/>
              </a:rPr>
            </a:br>
            <a:endParaRPr lang="en-US">
              <a:solidFill>
                <a:srgbClr val="000066"/>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descr="tram-dieu-hanh-vinasat-hatay2_e55a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76200"/>
            <a:ext cx="89154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Rectangle 6"/>
          <p:cNvSpPr>
            <a:spLocks noChangeArrowheads="1"/>
          </p:cNvSpPr>
          <p:nvPr/>
        </p:nvSpPr>
        <p:spPr bwMode="auto">
          <a:xfrm>
            <a:off x="609600" y="5943600"/>
            <a:ext cx="556260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solidFill>
                  <a:srgbClr val="000066"/>
                </a:solidFill>
                <a:latin typeface="Arial" panose="020B0604020202020204" pitchFamily="34" charset="0"/>
              </a:rPr>
              <a:t>Đài điều khiển VINASAT 2 tại Hà Nội </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1"/>
          <p:cNvSpPr txBox="1">
            <a:spLocks noChangeArrowheads="1"/>
          </p:cNvSpPr>
          <p:nvPr/>
        </p:nvSpPr>
        <p:spPr bwMode="auto">
          <a:xfrm>
            <a:off x="0" y="0"/>
            <a:ext cx="9144000" cy="6858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66"/>
                </a:solidFill>
                <a:latin typeface="Arial" panose="020B0604020202020204" pitchFamily="34" charset="0"/>
              </a:defRPr>
            </a:lvl1pPr>
            <a:lvl2pPr marL="742950" indent="-285750">
              <a:defRPr sz="2000">
                <a:solidFill>
                  <a:srgbClr val="000066"/>
                </a:solidFill>
                <a:latin typeface="Arial" panose="020B0604020202020204" pitchFamily="34" charset="0"/>
              </a:defRPr>
            </a:lvl2pPr>
            <a:lvl3pPr marL="1143000" indent="-228600">
              <a:defRPr sz="2000">
                <a:solidFill>
                  <a:srgbClr val="000066"/>
                </a:solidFill>
                <a:latin typeface="Arial" panose="020B0604020202020204" pitchFamily="34" charset="0"/>
              </a:defRPr>
            </a:lvl3pPr>
            <a:lvl4pPr marL="1600200" indent="-228600">
              <a:defRPr sz="2000">
                <a:solidFill>
                  <a:srgbClr val="000066"/>
                </a:solidFill>
                <a:latin typeface="Arial" panose="020B0604020202020204" pitchFamily="34" charset="0"/>
              </a:defRPr>
            </a:lvl4pPr>
            <a:lvl5pPr marL="2057400" indent="-228600">
              <a:defRPr sz="2000">
                <a:solidFill>
                  <a:srgbClr val="000066"/>
                </a:solidFill>
                <a:latin typeface="Arial" panose="020B0604020202020204" pitchFamily="34" charset="0"/>
              </a:defRPr>
            </a:lvl5pPr>
            <a:lvl6pPr marL="2514600" indent="-228600" eaLnBrk="0" fontAlgn="base" hangingPunct="0">
              <a:spcBef>
                <a:spcPct val="0"/>
              </a:spcBef>
              <a:spcAft>
                <a:spcPct val="0"/>
              </a:spcAft>
              <a:defRPr sz="2000">
                <a:solidFill>
                  <a:srgbClr val="000066"/>
                </a:solidFill>
                <a:latin typeface="Arial" panose="020B0604020202020204" pitchFamily="34" charset="0"/>
              </a:defRPr>
            </a:lvl6pPr>
            <a:lvl7pPr marL="2971800" indent="-228600" eaLnBrk="0" fontAlgn="base" hangingPunct="0">
              <a:spcBef>
                <a:spcPct val="0"/>
              </a:spcBef>
              <a:spcAft>
                <a:spcPct val="0"/>
              </a:spcAft>
              <a:defRPr sz="2000">
                <a:solidFill>
                  <a:srgbClr val="000066"/>
                </a:solidFill>
                <a:latin typeface="Arial" panose="020B0604020202020204" pitchFamily="34" charset="0"/>
              </a:defRPr>
            </a:lvl7pPr>
            <a:lvl8pPr marL="3429000" indent="-228600" eaLnBrk="0" fontAlgn="base" hangingPunct="0">
              <a:spcBef>
                <a:spcPct val="0"/>
              </a:spcBef>
              <a:spcAft>
                <a:spcPct val="0"/>
              </a:spcAft>
              <a:defRPr sz="2000">
                <a:solidFill>
                  <a:srgbClr val="000066"/>
                </a:solidFill>
                <a:latin typeface="Arial" panose="020B0604020202020204" pitchFamily="34" charset="0"/>
              </a:defRPr>
            </a:lvl8pPr>
            <a:lvl9pPr marL="3886200" indent="-228600" eaLnBrk="0" fontAlgn="base" hangingPunct="0">
              <a:spcBef>
                <a:spcPct val="0"/>
              </a:spcBef>
              <a:spcAft>
                <a:spcPct val="0"/>
              </a:spcAft>
              <a:defRPr sz="2000">
                <a:solidFill>
                  <a:srgbClr val="000066"/>
                </a:solidFill>
                <a:latin typeface="Arial" panose="020B0604020202020204" pitchFamily="34" charset="0"/>
              </a:defRPr>
            </a:lvl9pPr>
          </a:lstStyle>
          <a:p>
            <a:endParaRPr lang="en-US"/>
          </a:p>
        </p:txBody>
      </p:sp>
      <p:sp>
        <p:nvSpPr>
          <p:cNvPr id="36867" name="TextBox 3"/>
          <p:cNvSpPr txBox="1">
            <a:spLocks noChangeArrowheads="1"/>
          </p:cNvSpPr>
          <p:nvPr/>
        </p:nvSpPr>
        <p:spPr bwMode="auto">
          <a:xfrm>
            <a:off x="1638300" y="1858963"/>
            <a:ext cx="58674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66"/>
                </a:solidFill>
                <a:latin typeface="Arial" panose="020B0604020202020204" pitchFamily="34" charset="0"/>
              </a:defRPr>
            </a:lvl1pPr>
            <a:lvl2pPr marL="742950" indent="-285750">
              <a:defRPr sz="2000">
                <a:solidFill>
                  <a:srgbClr val="000066"/>
                </a:solidFill>
                <a:latin typeface="Arial" panose="020B0604020202020204" pitchFamily="34" charset="0"/>
              </a:defRPr>
            </a:lvl2pPr>
            <a:lvl3pPr marL="1143000" indent="-228600">
              <a:defRPr sz="2000">
                <a:solidFill>
                  <a:srgbClr val="000066"/>
                </a:solidFill>
                <a:latin typeface="Arial" panose="020B0604020202020204" pitchFamily="34" charset="0"/>
              </a:defRPr>
            </a:lvl3pPr>
            <a:lvl4pPr marL="1600200" indent="-228600">
              <a:defRPr sz="2000">
                <a:solidFill>
                  <a:srgbClr val="000066"/>
                </a:solidFill>
                <a:latin typeface="Arial" panose="020B0604020202020204" pitchFamily="34" charset="0"/>
              </a:defRPr>
            </a:lvl4pPr>
            <a:lvl5pPr marL="2057400" indent="-228600">
              <a:defRPr sz="2000">
                <a:solidFill>
                  <a:srgbClr val="000066"/>
                </a:solidFill>
                <a:latin typeface="Arial" panose="020B0604020202020204" pitchFamily="34" charset="0"/>
              </a:defRPr>
            </a:lvl5pPr>
            <a:lvl6pPr marL="2514600" indent="-228600" eaLnBrk="0" fontAlgn="base" hangingPunct="0">
              <a:spcBef>
                <a:spcPct val="0"/>
              </a:spcBef>
              <a:spcAft>
                <a:spcPct val="0"/>
              </a:spcAft>
              <a:defRPr sz="2000">
                <a:solidFill>
                  <a:srgbClr val="000066"/>
                </a:solidFill>
                <a:latin typeface="Arial" panose="020B0604020202020204" pitchFamily="34" charset="0"/>
              </a:defRPr>
            </a:lvl6pPr>
            <a:lvl7pPr marL="2971800" indent="-228600" eaLnBrk="0" fontAlgn="base" hangingPunct="0">
              <a:spcBef>
                <a:spcPct val="0"/>
              </a:spcBef>
              <a:spcAft>
                <a:spcPct val="0"/>
              </a:spcAft>
              <a:defRPr sz="2000">
                <a:solidFill>
                  <a:srgbClr val="000066"/>
                </a:solidFill>
                <a:latin typeface="Arial" panose="020B0604020202020204" pitchFamily="34" charset="0"/>
              </a:defRPr>
            </a:lvl7pPr>
            <a:lvl8pPr marL="3429000" indent="-228600" eaLnBrk="0" fontAlgn="base" hangingPunct="0">
              <a:spcBef>
                <a:spcPct val="0"/>
              </a:spcBef>
              <a:spcAft>
                <a:spcPct val="0"/>
              </a:spcAft>
              <a:defRPr sz="2000">
                <a:solidFill>
                  <a:srgbClr val="000066"/>
                </a:solidFill>
                <a:latin typeface="Arial" panose="020B0604020202020204" pitchFamily="34" charset="0"/>
              </a:defRPr>
            </a:lvl8pPr>
            <a:lvl9pPr marL="3886200" indent="-228600" eaLnBrk="0" fontAlgn="base" hangingPunct="0">
              <a:spcBef>
                <a:spcPct val="0"/>
              </a:spcBef>
              <a:spcAft>
                <a:spcPct val="0"/>
              </a:spcAft>
              <a:defRPr sz="2000">
                <a:solidFill>
                  <a:srgbClr val="000066"/>
                </a:solidFill>
                <a:latin typeface="Arial" panose="020B0604020202020204" pitchFamily="34" charset="0"/>
              </a:defRPr>
            </a:lvl9pPr>
          </a:lstStyle>
          <a:p>
            <a:pPr algn="ctr"/>
            <a:r>
              <a:rPr lang="en-US" sz="6600">
                <a:solidFill>
                  <a:schemeClr val="bg1"/>
                </a:solidFill>
              </a:rPr>
              <a:t>Cảm ơn </a:t>
            </a:r>
          </a:p>
          <a:p>
            <a:pPr algn="ctr"/>
            <a:r>
              <a:rPr lang="en-US" sz="6600">
                <a:solidFill>
                  <a:schemeClr val="bg1"/>
                </a:solidFill>
              </a:rPr>
              <a:t>mọi người đã </a:t>
            </a:r>
          </a:p>
          <a:p>
            <a:pPr algn="ctr"/>
            <a:r>
              <a:rPr lang="en-US" sz="6600">
                <a:solidFill>
                  <a:schemeClr val="bg1"/>
                </a:solidFill>
              </a:rPr>
              <a:t>theo dõi !</a:t>
            </a:r>
          </a:p>
        </p:txBody>
      </p:sp>
    </p:spTree>
  </p:cSld>
  <p:clrMapOvr>
    <a:masterClrMapping/>
  </p:clrMapOvr>
  <p:transition spd="slow">
    <p:blinds dir="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Radar_antenn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AutoShape 2" descr="ANd9GcSjsUE_AbZVV8ONbBoW4PzV7Y_lg5gtKkmJRkpk4lMAGAJGGpUi"/>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vi-VN">
              <a:solidFill>
                <a:srgbClr val="000066"/>
              </a:solidFill>
              <a:latin typeface="Arial" panose="020B0604020202020204" pitchFamily="34" charset="0"/>
            </a:endParaRPr>
          </a:p>
        </p:txBody>
      </p:sp>
      <p:sp>
        <p:nvSpPr>
          <p:cNvPr id="9219" name="AutoShape 3" descr="ANd9GcQXveUdeRAjtEiRJII-yBOLV3FbwHwdGLB3WSMeBaVh3RG76sYlDQ"/>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vi-VN">
              <a:solidFill>
                <a:srgbClr val="000066"/>
              </a:solidFill>
              <a:latin typeface="Arial" panose="020B0604020202020204" pitchFamily="34" charset="0"/>
            </a:endParaRPr>
          </a:p>
        </p:txBody>
      </p:sp>
      <p:sp>
        <p:nvSpPr>
          <p:cNvPr id="9220" name="AutoShape 4" descr="20090326_084150_11"/>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vi-VN">
              <a:solidFill>
                <a:srgbClr val="000066"/>
              </a:solidFill>
              <a:latin typeface="Arial" panose="020B0604020202020204" pitchFamily="34" charset="0"/>
            </a:endParaRPr>
          </a:p>
        </p:txBody>
      </p:sp>
      <p:pic>
        <p:nvPicPr>
          <p:cNvPr id="9221" name="Picture 5" descr="20879467_images1883235_TVLEDSamsungchohinhanhchanthucvasongdongdenbatn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44196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6" descr="Radio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609600"/>
            <a:ext cx="43434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tivi samau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4800"/>
            <a:ext cx="52578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3" descr="radio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533400"/>
            <a:ext cx="3962400" cy="355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6"/>
          <p:cNvSpPr>
            <a:spLocks noChangeArrowheads="1"/>
          </p:cNvSpPr>
          <p:nvPr/>
        </p:nvSpPr>
        <p:spPr bwMode="auto">
          <a:xfrm>
            <a:off x="381000" y="1066800"/>
            <a:ext cx="8763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b="1">
                <a:solidFill>
                  <a:srgbClr val="CC0000"/>
                </a:solidFill>
                <a:latin typeface="Arial" panose="020B0604020202020204" pitchFamily="34" charset="0"/>
              </a:rPr>
              <a:t>I. Nguyên tắc chung của việc thông tin liên lạc bằng sóng vô tuyến</a:t>
            </a:r>
          </a:p>
        </p:txBody>
      </p:sp>
      <p:sp>
        <p:nvSpPr>
          <p:cNvPr id="8199" name="Rectangle 7"/>
          <p:cNvSpPr>
            <a:spLocks noChangeArrowheads="1"/>
          </p:cNvSpPr>
          <p:nvPr/>
        </p:nvSpPr>
        <p:spPr bwMode="auto">
          <a:xfrm>
            <a:off x="685800" y="20574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1. Phải dùng các sóng điện từ cao tần  </a:t>
            </a:r>
          </a:p>
        </p:txBody>
      </p:sp>
      <p:sp>
        <p:nvSpPr>
          <p:cNvPr id="8196" name="Text Box 12"/>
          <p:cNvSpPr txBox="1">
            <a:spLocks noChangeArrowheads="1"/>
          </p:cNvSpPr>
          <p:nvPr/>
        </p:nvSpPr>
        <p:spPr bwMode="auto">
          <a:xfrm>
            <a:off x="0" y="0"/>
            <a:ext cx="9144000" cy="1014413"/>
          </a:xfrm>
          <a:prstGeom prst="rect">
            <a:avLst/>
          </a:prstGeom>
          <a:solidFill>
            <a:srgbClr val="FFFF99"/>
          </a:solidFill>
          <a:ln w="9525">
            <a:solidFill>
              <a:schemeClr val="bg2">
                <a:lumMod val="7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rgbClr val="000066"/>
                </a:solidFill>
                <a:latin typeface="Arial" panose="020B0604020202020204" pitchFamily="34" charset="0"/>
              </a:defRPr>
            </a:lvl1pPr>
            <a:lvl2pPr marL="742950" indent="-285750">
              <a:defRPr sz="2000">
                <a:solidFill>
                  <a:srgbClr val="000066"/>
                </a:solidFill>
                <a:latin typeface="Arial" panose="020B0604020202020204" pitchFamily="34" charset="0"/>
              </a:defRPr>
            </a:lvl2pPr>
            <a:lvl3pPr marL="1143000" indent="-228600">
              <a:defRPr sz="2000">
                <a:solidFill>
                  <a:srgbClr val="000066"/>
                </a:solidFill>
                <a:latin typeface="Arial" panose="020B0604020202020204" pitchFamily="34" charset="0"/>
              </a:defRPr>
            </a:lvl3pPr>
            <a:lvl4pPr marL="1600200" indent="-228600">
              <a:defRPr sz="2000">
                <a:solidFill>
                  <a:srgbClr val="000066"/>
                </a:solidFill>
                <a:latin typeface="Arial" panose="020B0604020202020204" pitchFamily="34" charset="0"/>
              </a:defRPr>
            </a:lvl4pPr>
            <a:lvl5pPr marL="2057400" indent="-228600">
              <a:defRPr sz="2000">
                <a:solidFill>
                  <a:srgbClr val="000066"/>
                </a:solidFill>
                <a:latin typeface="Arial" panose="020B0604020202020204" pitchFamily="34" charset="0"/>
              </a:defRPr>
            </a:lvl5pPr>
            <a:lvl6pPr marL="2514600" indent="-228600" eaLnBrk="0" fontAlgn="base" hangingPunct="0">
              <a:spcBef>
                <a:spcPct val="0"/>
              </a:spcBef>
              <a:spcAft>
                <a:spcPct val="0"/>
              </a:spcAft>
              <a:defRPr sz="2000">
                <a:solidFill>
                  <a:srgbClr val="000066"/>
                </a:solidFill>
                <a:latin typeface="Arial" panose="020B0604020202020204" pitchFamily="34" charset="0"/>
              </a:defRPr>
            </a:lvl6pPr>
            <a:lvl7pPr marL="2971800" indent="-228600" eaLnBrk="0" fontAlgn="base" hangingPunct="0">
              <a:spcBef>
                <a:spcPct val="0"/>
              </a:spcBef>
              <a:spcAft>
                <a:spcPct val="0"/>
              </a:spcAft>
              <a:defRPr sz="2000">
                <a:solidFill>
                  <a:srgbClr val="000066"/>
                </a:solidFill>
                <a:latin typeface="Arial" panose="020B0604020202020204" pitchFamily="34" charset="0"/>
              </a:defRPr>
            </a:lvl7pPr>
            <a:lvl8pPr marL="3429000" indent="-228600" eaLnBrk="0" fontAlgn="base" hangingPunct="0">
              <a:spcBef>
                <a:spcPct val="0"/>
              </a:spcBef>
              <a:spcAft>
                <a:spcPct val="0"/>
              </a:spcAft>
              <a:defRPr sz="2000">
                <a:solidFill>
                  <a:srgbClr val="000066"/>
                </a:solidFill>
                <a:latin typeface="Arial" panose="020B0604020202020204" pitchFamily="34" charset="0"/>
              </a:defRPr>
            </a:lvl8pPr>
            <a:lvl9pPr marL="3886200" indent="-228600" eaLnBrk="0" fontAlgn="base" hangingPunct="0">
              <a:spcBef>
                <a:spcPct val="0"/>
              </a:spcBef>
              <a:spcAft>
                <a:spcPct val="0"/>
              </a:spcAft>
              <a:defRPr sz="2000">
                <a:solidFill>
                  <a:srgbClr val="000066"/>
                </a:solidFill>
                <a:latin typeface="Arial" panose="020B0604020202020204" pitchFamily="34" charset="0"/>
              </a:defRPr>
            </a:lvl9pPr>
          </a:lstStyle>
          <a:p>
            <a:pPr eaLnBrk="1" hangingPunct="1">
              <a:spcBef>
                <a:spcPct val="50000"/>
              </a:spcBef>
              <a:defRPr/>
            </a:pPr>
            <a:r>
              <a:rPr lang="en-US" sz="2400" b="1" dirty="0" smtClean="0">
                <a:latin typeface="Times New Roman" panose="02020603050405020304" pitchFamily="18" charset="0"/>
              </a:rPr>
              <a:t>BÀI 23 :NGUYÊN TẮC THÔNG TIN LIÊN LẠC BẰNG  SÓNG  </a:t>
            </a:r>
          </a:p>
          <a:p>
            <a:pPr eaLnBrk="1" hangingPunct="1">
              <a:spcBef>
                <a:spcPct val="50000"/>
              </a:spcBef>
              <a:defRPr/>
            </a:pPr>
            <a:r>
              <a:rPr lang="en-US" sz="2400" b="1" dirty="0" smtClean="0">
                <a:latin typeface="Times New Roman" panose="02020603050405020304" pitchFamily="18" charset="0"/>
              </a:rPr>
              <a:t>                                            VÔ TUYẾN</a:t>
            </a:r>
          </a:p>
        </p:txBody>
      </p:sp>
      <p:pic>
        <p:nvPicPr>
          <p:cNvPr id="8205"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154363"/>
            <a:ext cx="9144000" cy="217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4"/>
          <p:cNvSpPr>
            <a:spLocks noChangeArrowheads="1"/>
          </p:cNvSpPr>
          <p:nvPr/>
        </p:nvSpPr>
        <p:spPr bwMode="auto">
          <a:xfrm>
            <a:off x="468313" y="2863850"/>
            <a:ext cx="7772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solidFill>
                  <a:srgbClr val="CC0000"/>
                </a:solidFill>
                <a:latin typeface="Arial" panose="020B0604020202020204" pitchFamily="34" charset="0"/>
              </a:rPr>
              <a:t> C 1 : Sóng điện từ dùng trong thông tin liên lạc gồm các loại sóng nào và tại sao phải dùng n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2" presetClass="path" presetSubtype="0" accel="50000" decel="50000" fill="hold" nodeType="clickEffect">
                                  <p:stCondLst>
                                    <p:cond delay="0"/>
                                  </p:stCondLst>
                                  <p:childTnLst>
                                    <p:animMotion origin="layout" path="M 0 2.96296E-6 L 0 0.22615 " pathEditMode="relative" rAng="0" ptsTypes="AA">
                                      <p:cBhvr>
                                        <p:cTn id="10" dur="2000" fill="hold"/>
                                        <p:tgtEl>
                                          <p:spTgt spid="8205"/>
                                        </p:tgtEl>
                                        <p:attrNameLst>
                                          <p:attrName>ppt_x</p:attrName>
                                          <p:attrName>ppt_y</p:attrName>
                                        </p:attrNameLst>
                                      </p:cBhvr>
                                      <p:rCtr x="0" y="11296"/>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9"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6"/>
          <p:cNvSpPr>
            <a:spLocks noChangeArrowheads="1"/>
          </p:cNvSpPr>
          <p:nvPr/>
        </p:nvSpPr>
        <p:spPr bwMode="auto">
          <a:xfrm>
            <a:off x="381000" y="1066800"/>
            <a:ext cx="8763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b="1">
                <a:solidFill>
                  <a:srgbClr val="CC0000"/>
                </a:solidFill>
                <a:latin typeface="Arial" panose="020B0604020202020204" pitchFamily="34" charset="0"/>
              </a:rPr>
              <a:t>I. Nguyên tắc chung của việc thông tin liên lạc bằng sóng vô tuyến</a:t>
            </a:r>
          </a:p>
        </p:txBody>
      </p:sp>
      <p:sp>
        <p:nvSpPr>
          <p:cNvPr id="12291" name="Rectangle 7"/>
          <p:cNvSpPr>
            <a:spLocks noChangeArrowheads="1"/>
          </p:cNvSpPr>
          <p:nvPr/>
        </p:nvSpPr>
        <p:spPr bwMode="auto">
          <a:xfrm>
            <a:off x="685800" y="20574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1. Phải dùng các sóng điện từ cao tần  </a:t>
            </a:r>
          </a:p>
        </p:txBody>
      </p:sp>
      <p:sp>
        <p:nvSpPr>
          <p:cNvPr id="12292" name="Text Box 12"/>
          <p:cNvSpPr txBox="1">
            <a:spLocks noChangeArrowheads="1"/>
          </p:cNvSpPr>
          <p:nvPr/>
        </p:nvSpPr>
        <p:spPr bwMode="auto">
          <a:xfrm>
            <a:off x="0" y="0"/>
            <a:ext cx="9144000" cy="1014413"/>
          </a:xfrm>
          <a:prstGeom prst="rect">
            <a:avLst/>
          </a:prstGeom>
          <a:solidFill>
            <a:srgbClr val="FFFF99"/>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b="1">
                <a:solidFill>
                  <a:srgbClr val="000066"/>
                </a:solidFill>
                <a:latin typeface="Times New Roman" panose="02020603050405020304" pitchFamily="18" charset="0"/>
              </a:rPr>
              <a:t>BÀI 23 :NGUYÊN TẮC THÔNG TIN LIÊN LẠC BẰNG  SÓNG  </a:t>
            </a:r>
          </a:p>
          <a:p>
            <a:pPr eaLnBrk="1" hangingPunct="1">
              <a:spcBef>
                <a:spcPct val="50000"/>
              </a:spcBef>
              <a:buClrTx/>
              <a:buSzTx/>
              <a:buFontTx/>
              <a:buNone/>
            </a:pPr>
            <a:r>
              <a:rPr lang="en-US" sz="2400" b="1">
                <a:solidFill>
                  <a:srgbClr val="000066"/>
                </a:solidFill>
                <a:latin typeface="Times New Roman" panose="02020603050405020304" pitchFamily="18" charset="0"/>
              </a:rPr>
              <a:t>                                            VÔ TUYẾN</a:t>
            </a:r>
          </a:p>
        </p:txBody>
      </p:sp>
      <p:pic>
        <p:nvPicPr>
          <p:cNvPr id="12293"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684713"/>
            <a:ext cx="9144000" cy="217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4"/>
          <p:cNvSpPr>
            <a:spLocks noChangeArrowheads="1"/>
          </p:cNvSpPr>
          <p:nvPr/>
        </p:nvSpPr>
        <p:spPr bwMode="auto">
          <a:xfrm>
            <a:off x="468313" y="2863850"/>
            <a:ext cx="7772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solidFill>
                  <a:srgbClr val="CC0000"/>
                </a:solidFill>
                <a:latin typeface="Arial" panose="020B0604020202020204" pitchFamily="34" charset="0"/>
              </a:rPr>
              <a:t> C 1 : Sóng điện từ dùng trong thông tin liên lạc gồm các loại sóng nào và tại sao phải dùng nó?</a:t>
            </a:r>
          </a:p>
        </p:txBody>
      </p:sp>
      <p:sp>
        <p:nvSpPr>
          <p:cNvPr id="7" name="Rectangle 5"/>
          <p:cNvSpPr>
            <a:spLocks noChangeArrowheads="1"/>
          </p:cNvSpPr>
          <p:nvPr/>
        </p:nvSpPr>
        <p:spPr bwMode="auto">
          <a:xfrm>
            <a:off x="381000" y="2835275"/>
            <a:ext cx="8458200"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a:solidFill>
                  <a:srgbClr val="000066"/>
                </a:solidFill>
                <a:latin typeface="Arial" panose="020B0604020202020204" pitchFamily="34" charset="0"/>
              </a:rPr>
              <a:t>- Những sóng vô tuyến dùng để tải các thông tin gọi là các </a:t>
            </a:r>
            <a:r>
              <a:rPr lang="en-US" sz="2400" i="1">
                <a:solidFill>
                  <a:srgbClr val="000066"/>
                </a:solidFill>
                <a:latin typeface="Arial" panose="020B0604020202020204" pitchFamily="34" charset="0"/>
              </a:rPr>
              <a:t>sóng mang</a:t>
            </a:r>
            <a:r>
              <a:rPr lang="en-US" sz="2400">
                <a:solidFill>
                  <a:srgbClr val="000066"/>
                </a:solidFill>
                <a:latin typeface="Arial" panose="020B0604020202020204" pitchFamily="34" charset="0"/>
              </a:rPr>
              <a:t>. </a:t>
            </a:r>
          </a:p>
          <a:p>
            <a:pPr>
              <a:spcBef>
                <a:spcPct val="0"/>
              </a:spcBef>
              <a:buClrTx/>
              <a:buSzTx/>
              <a:buFontTx/>
              <a:buNone/>
            </a:pPr>
            <a:endParaRPr lang="en-US">
              <a:solidFill>
                <a:schemeClr val="tx1"/>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4" fill="hold" grpId="0" nodeType="clickEffect">
                                  <p:stCondLst>
                                    <p:cond delay="0"/>
                                  </p:stCondLst>
                                  <p:childTnLst>
                                    <p:animEffect transition="out" filter="wipe(down)">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ChangeArrowheads="1"/>
          </p:cNvSpPr>
          <p:nvPr/>
        </p:nvSpPr>
        <p:spPr bwMode="auto">
          <a:xfrm>
            <a:off x="533400" y="1143000"/>
            <a:ext cx="7924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400" b="1">
                <a:solidFill>
                  <a:srgbClr val="CC0000"/>
                </a:solidFill>
                <a:latin typeface="Arial" panose="020B0604020202020204" pitchFamily="34" charset="0"/>
              </a:rPr>
              <a:t>I. Nguyên tắc chung của việc thông tin liên lạc bằng sóng vô tuyến</a:t>
            </a:r>
          </a:p>
        </p:txBody>
      </p:sp>
      <p:sp>
        <p:nvSpPr>
          <p:cNvPr id="13315" name="Rectangle 4"/>
          <p:cNvSpPr>
            <a:spLocks noChangeArrowheads="1"/>
          </p:cNvSpPr>
          <p:nvPr/>
        </p:nvSpPr>
        <p:spPr bwMode="auto">
          <a:xfrm>
            <a:off x="838200" y="2143125"/>
            <a:ext cx="7772400"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800">
                <a:solidFill>
                  <a:srgbClr val="000066"/>
                </a:solidFill>
                <a:latin typeface="Arial" panose="020B0604020202020204" pitchFamily="34" charset="0"/>
              </a:rPr>
              <a:t>1. Phải dùng các sóng điện từ cao tần  nằm trong vùng các dải sóng vô tuyến.</a:t>
            </a:r>
          </a:p>
        </p:txBody>
      </p:sp>
      <p:sp>
        <p:nvSpPr>
          <p:cNvPr id="13316" name="Rectangle 5"/>
          <p:cNvSpPr>
            <a:spLocks noChangeArrowheads="1"/>
          </p:cNvSpPr>
          <p:nvPr/>
        </p:nvSpPr>
        <p:spPr bwMode="auto">
          <a:xfrm>
            <a:off x="838200" y="3276600"/>
            <a:ext cx="7750175"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800" dirty="0">
                <a:solidFill>
                  <a:srgbClr val="000066"/>
                </a:solidFill>
                <a:latin typeface="Arial" panose="020B0604020202020204" pitchFamily="34" charset="0"/>
              </a:rPr>
              <a:t>- </a:t>
            </a:r>
            <a:r>
              <a:rPr lang="en-US" sz="2800" dirty="0" err="1">
                <a:solidFill>
                  <a:srgbClr val="000066"/>
                </a:solidFill>
                <a:latin typeface="Arial" panose="020B0604020202020204" pitchFamily="34" charset="0"/>
              </a:rPr>
              <a:t>Những</a:t>
            </a:r>
            <a:r>
              <a:rPr lang="en-US" sz="2800" dirty="0">
                <a:solidFill>
                  <a:srgbClr val="000066"/>
                </a:solidFill>
                <a:latin typeface="Arial" panose="020B0604020202020204" pitchFamily="34" charset="0"/>
              </a:rPr>
              <a:t> </a:t>
            </a:r>
            <a:r>
              <a:rPr lang="en-US" sz="2800" dirty="0" err="1">
                <a:solidFill>
                  <a:srgbClr val="000066"/>
                </a:solidFill>
                <a:latin typeface="Arial" panose="020B0604020202020204" pitchFamily="34" charset="0"/>
              </a:rPr>
              <a:t>sóng</a:t>
            </a:r>
            <a:r>
              <a:rPr lang="en-US" sz="2800" dirty="0">
                <a:solidFill>
                  <a:srgbClr val="000066"/>
                </a:solidFill>
                <a:latin typeface="Arial" panose="020B0604020202020204" pitchFamily="34" charset="0"/>
              </a:rPr>
              <a:t> </a:t>
            </a:r>
            <a:r>
              <a:rPr lang="en-US" sz="2800" dirty="0" err="1">
                <a:solidFill>
                  <a:srgbClr val="000066"/>
                </a:solidFill>
                <a:latin typeface="Arial" panose="020B0604020202020204" pitchFamily="34" charset="0"/>
              </a:rPr>
              <a:t>vô</a:t>
            </a:r>
            <a:r>
              <a:rPr lang="en-US" sz="2800" dirty="0">
                <a:solidFill>
                  <a:srgbClr val="000066"/>
                </a:solidFill>
                <a:latin typeface="Arial" panose="020B0604020202020204" pitchFamily="34" charset="0"/>
              </a:rPr>
              <a:t> </a:t>
            </a:r>
            <a:r>
              <a:rPr lang="en-US" sz="2800" dirty="0" err="1">
                <a:solidFill>
                  <a:srgbClr val="000066"/>
                </a:solidFill>
                <a:latin typeface="Arial" panose="020B0604020202020204" pitchFamily="34" charset="0"/>
              </a:rPr>
              <a:t>tuyến</a:t>
            </a:r>
            <a:r>
              <a:rPr lang="en-US" sz="2800" dirty="0">
                <a:solidFill>
                  <a:srgbClr val="000066"/>
                </a:solidFill>
                <a:latin typeface="Arial" panose="020B0604020202020204" pitchFamily="34" charset="0"/>
              </a:rPr>
              <a:t> </a:t>
            </a:r>
            <a:r>
              <a:rPr lang="en-US" sz="2800" dirty="0" err="1">
                <a:solidFill>
                  <a:srgbClr val="000066"/>
                </a:solidFill>
                <a:latin typeface="Arial" panose="020B0604020202020204" pitchFamily="34" charset="0"/>
              </a:rPr>
              <a:t>dùng</a:t>
            </a:r>
            <a:r>
              <a:rPr lang="en-US" sz="2800" dirty="0">
                <a:solidFill>
                  <a:srgbClr val="000066"/>
                </a:solidFill>
                <a:latin typeface="Arial" panose="020B0604020202020204" pitchFamily="34" charset="0"/>
              </a:rPr>
              <a:t> </a:t>
            </a:r>
            <a:r>
              <a:rPr lang="en-US" sz="2800" dirty="0" err="1">
                <a:solidFill>
                  <a:srgbClr val="000066"/>
                </a:solidFill>
                <a:latin typeface="Arial" panose="020B0604020202020204" pitchFamily="34" charset="0"/>
              </a:rPr>
              <a:t>để</a:t>
            </a:r>
            <a:r>
              <a:rPr lang="en-US" sz="2800" dirty="0">
                <a:solidFill>
                  <a:srgbClr val="000066"/>
                </a:solidFill>
                <a:latin typeface="Arial" panose="020B0604020202020204" pitchFamily="34" charset="0"/>
              </a:rPr>
              <a:t> </a:t>
            </a:r>
            <a:r>
              <a:rPr lang="en-US" sz="2800" dirty="0" err="1">
                <a:solidFill>
                  <a:srgbClr val="000066"/>
                </a:solidFill>
                <a:latin typeface="Arial" panose="020B0604020202020204" pitchFamily="34" charset="0"/>
              </a:rPr>
              <a:t>tải</a:t>
            </a:r>
            <a:r>
              <a:rPr lang="en-US" sz="2800" dirty="0">
                <a:solidFill>
                  <a:srgbClr val="000066"/>
                </a:solidFill>
                <a:latin typeface="Arial" panose="020B0604020202020204" pitchFamily="34" charset="0"/>
              </a:rPr>
              <a:t> </a:t>
            </a:r>
            <a:r>
              <a:rPr lang="en-US" sz="2800" dirty="0" err="1">
                <a:solidFill>
                  <a:srgbClr val="000066"/>
                </a:solidFill>
                <a:latin typeface="Arial" panose="020B0604020202020204" pitchFamily="34" charset="0"/>
              </a:rPr>
              <a:t>các</a:t>
            </a:r>
            <a:r>
              <a:rPr lang="en-US" sz="2800" dirty="0">
                <a:solidFill>
                  <a:srgbClr val="000066"/>
                </a:solidFill>
                <a:latin typeface="Arial" panose="020B0604020202020204" pitchFamily="34" charset="0"/>
              </a:rPr>
              <a:t> </a:t>
            </a:r>
            <a:r>
              <a:rPr lang="en-US" sz="2800" dirty="0" err="1">
                <a:solidFill>
                  <a:srgbClr val="000066"/>
                </a:solidFill>
                <a:latin typeface="Arial" panose="020B0604020202020204" pitchFamily="34" charset="0"/>
              </a:rPr>
              <a:t>thông</a:t>
            </a:r>
            <a:r>
              <a:rPr lang="en-US" sz="2800" dirty="0">
                <a:solidFill>
                  <a:srgbClr val="000066"/>
                </a:solidFill>
                <a:latin typeface="Arial" panose="020B0604020202020204" pitchFamily="34" charset="0"/>
              </a:rPr>
              <a:t> tin </a:t>
            </a:r>
            <a:r>
              <a:rPr lang="en-US" sz="2800" dirty="0" err="1">
                <a:solidFill>
                  <a:srgbClr val="000066"/>
                </a:solidFill>
                <a:latin typeface="Arial" panose="020B0604020202020204" pitchFamily="34" charset="0"/>
              </a:rPr>
              <a:t>gọi</a:t>
            </a:r>
            <a:r>
              <a:rPr lang="en-US" sz="2800" dirty="0">
                <a:solidFill>
                  <a:srgbClr val="000066"/>
                </a:solidFill>
                <a:latin typeface="Arial" panose="020B0604020202020204" pitchFamily="34" charset="0"/>
              </a:rPr>
              <a:t> </a:t>
            </a:r>
            <a:r>
              <a:rPr lang="en-US" sz="2800" dirty="0" err="1">
                <a:solidFill>
                  <a:srgbClr val="000066"/>
                </a:solidFill>
                <a:latin typeface="Arial" panose="020B0604020202020204" pitchFamily="34" charset="0"/>
              </a:rPr>
              <a:t>là</a:t>
            </a:r>
            <a:r>
              <a:rPr lang="en-US" sz="2800" dirty="0">
                <a:solidFill>
                  <a:srgbClr val="000066"/>
                </a:solidFill>
                <a:latin typeface="Arial" panose="020B0604020202020204" pitchFamily="34" charset="0"/>
              </a:rPr>
              <a:t> </a:t>
            </a:r>
            <a:r>
              <a:rPr lang="en-US" sz="2800" dirty="0" err="1">
                <a:solidFill>
                  <a:srgbClr val="000066"/>
                </a:solidFill>
                <a:latin typeface="Arial" panose="020B0604020202020204" pitchFamily="34" charset="0"/>
              </a:rPr>
              <a:t>các</a:t>
            </a:r>
            <a:r>
              <a:rPr lang="en-US" sz="2800" dirty="0">
                <a:solidFill>
                  <a:srgbClr val="000066"/>
                </a:solidFill>
                <a:latin typeface="Arial" panose="020B0604020202020204" pitchFamily="34" charset="0"/>
              </a:rPr>
              <a:t> </a:t>
            </a:r>
            <a:r>
              <a:rPr lang="en-US" sz="2800" i="1" dirty="0" err="1">
                <a:solidFill>
                  <a:srgbClr val="CC0000"/>
                </a:solidFill>
                <a:latin typeface="Arial" panose="020B0604020202020204" pitchFamily="34" charset="0"/>
              </a:rPr>
              <a:t>sóng</a:t>
            </a:r>
            <a:r>
              <a:rPr lang="en-US" sz="2800" i="1" dirty="0">
                <a:solidFill>
                  <a:srgbClr val="CC0000"/>
                </a:solidFill>
                <a:latin typeface="Arial" panose="020B0604020202020204" pitchFamily="34" charset="0"/>
              </a:rPr>
              <a:t> </a:t>
            </a:r>
            <a:r>
              <a:rPr lang="en-US" sz="2800" i="1" dirty="0" err="1">
                <a:solidFill>
                  <a:srgbClr val="CC0000"/>
                </a:solidFill>
                <a:latin typeface="Arial" panose="020B0604020202020204" pitchFamily="34" charset="0"/>
              </a:rPr>
              <a:t>mang</a:t>
            </a:r>
            <a:r>
              <a:rPr lang="en-US" sz="2800" dirty="0">
                <a:solidFill>
                  <a:srgbClr val="CC0000"/>
                </a:solidFill>
                <a:latin typeface="Arial" panose="020B0604020202020204" pitchFamily="34" charset="0"/>
              </a:rPr>
              <a:t>. </a:t>
            </a:r>
          </a:p>
          <a:p>
            <a:pPr>
              <a:spcBef>
                <a:spcPct val="0"/>
              </a:spcBef>
              <a:buClrTx/>
              <a:buSzTx/>
              <a:buFontTx/>
              <a:buNone/>
            </a:pPr>
            <a:endParaRPr lang="en-US" sz="2800" dirty="0">
              <a:solidFill>
                <a:srgbClr val="CC0000"/>
              </a:solidFill>
              <a:latin typeface="Arial" panose="020B0604020202020204" pitchFamily="34" charset="0"/>
            </a:endParaRPr>
          </a:p>
        </p:txBody>
      </p:sp>
      <p:sp>
        <p:nvSpPr>
          <p:cNvPr id="13317" name="Text Box 9"/>
          <p:cNvSpPr txBox="1">
            <a:spLocks noChangeArrowheads="1"/>
          </p:cNvSpPr>
          <p:nvPr/>
        </p:nvSpPr>
        <p:spPr bwMode="auto">
          <a:xfrm>
            <a:off x="0" y="0"/>
            <a:ext cx="9144000" cy="1014413"/>
          </a:xfrm>
          <a:prstGeom prst="rect">
            <a:avLst/>
          </a:prstGeom>
          <a:solidFill>
            <a:srgbClr val="FFFF99"/>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400" b="1">
                <a:solidFill>
                  <a:srgbClr val="000066"/>
                </a:solidFill>
                <a:latin typeface="Times New Roman" panose="02020603050405020304" pitchFamily="18" charset="0"/>
              </a:rPr>
              <a:t>BÀI 23 :NGUYÊN TẮC THÔNG TIN LIEN LẠC BẰNG  SÓNG  </a:t>
            </a:r>
          </a:p>
          <a:p>
            <a:pPr eaLnBrk="1" hangingPunct="1">
              <a:spcBef>
                <a:spcPct val="50000"/>
              </a:spcBef>
              <a:buClrTx/>
              <a:buSzTx/>
              <a:buFontTx/>
              <a:buNone/>
            </a:pPr>
            <a:r>
              <a:rPr lang="en-US" sz="2400" b="1">
                <a:solidFill>
                  <a:srgbClr val="000066"/>
                </a:solidFill>
                <a:latin typeface="Times New Roman" panose="02020603050405020304" pitchFamily="18" charset="0"/>
              </a:rPr>
              <a:t>                                            VÔ TUYẾN</a:t>
            </a:r>
          </a:p>
        </p:txBody>
      </p:sp>
      <p:sp>
        <p:nvSpPr>
          <p:cNvPr id="16394" name="Rectangle 10"/>
          <p:cNvSpPr>
            <a:spLocks noChangeArrowheads="1"/>
          </p:cNvSpPr>
          <p:nvPr/>
        </p:nvSpPr>
        <p:spPr bwMode="auto">
          <a:xfrm>
            <a:off x="838200" y="4419600"/>
            <a:ext cx="754380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sz="2800" dirty="0">
                <a:solidFill>
                  <a:srgbClr val="000066"/>
                </a:solidFill>
                <a:latin typeface="Arial" panose="020B0604020202020204" pitchFamily="34" charset="0"/>
              </a:rPr>
              <a:t>- </a:t>
            </a:r>
            <a:r>
              <a:rPr lang="en-US" sz="2800" dirty="0" err="1">
                <a:solidFill>
                  <a:srgbClr val="000066"/>
                </a:solidFill>
                <a:latin typeface="Arial" panose="020B0604020202020204" pitchFamily="34" charset="0"/>
              </a:rPr>
              <a:t>Trong</a:t>
            </a:r>
            <a:r>
              <a:rPr lang="en-US" sz="2800" dirty="0">
                <a:solidFill>
                  <a:srgbClr val="000066"/>
                </a:solidFill>
                <a:latin typeface="Arial" panose="020B0604020202020204" pitchFamily="34" charset="0"/>
              </a:rPr>
              <a:t> </a:t>
            </a:r>
            <a:r>
              <a:rPr lang="en-US" sz="2800" dirty="0" err="1">
                <a:solidFill>
                  <a:srgbClr val="000066"/>
                </a:solidFill>
                <a:latin typeface="Arial" panose="020B0604020202020204" pitchFamily="34" charset="0"/>
              </a:rPr>
              <a:t>vô</a:t>
            </a:r>
            <a:r>
              <a:rPr lang="en-US" sz="2800" dirty="0">
                <a:solidFill>
                  <a:srgbClr val="000066"/>
                </a:solidFill>
                <a:latin typeface="Arial" panose="020B0604020202020204" pitchFamily="34" charset="0"/>
              </a:rPr>
              <a:t> </a:t>
            </a:r>
            <a:r>
              <a:rPr lang="en-US" sz="2800" dirty="0" err="1">
                <a:solidFill>
                  <a:srgbClr val="000066"/>
                </a:solidFill>
                <a:latin typeface="Arial" panose="020B0604020202020204" pitchFamily="34" charset="0"/>
              </a:rPr>
              <a:t>tuyến</a:t>
            </a:r>
            <a:r>
              <a:rPr lang="en-US" sz="2800" dirty="0">
                <a:solidFill>
                  <a:srgbClr val="000066"/>
                </a:solidFill>
                <a:latin typeface="Arial" panose="020B0604020202020204" pitchFamily="34" charset="0"/>
              </a:rPr>
              <a:t> </a:t>
            </a:r>
            <a:r>
              <a:rPr lang="en-US" sz="2800" dirty="0" err="1">
                <a:solidFill>
                  <a:srgbClr val="000066"/>
                </a:solidFill>
                <a:latin typeface="Arial" panose="020B0604020202020204" pitchFamily="34" charset="0"/>
              </a:rPr>
              <a:t>truyền</a:t>
            </a:r>
            <a:r>
              <a:rPr lang="en-US" sz="2800" dirty="0">
                <a:solidFill>
                  <a:srgbClr val="000066"/>
                </a:solidFill>
                <a:latin typeface="Arial" panose="020B0604020202020204" pitchFamily="34" charset="0"/>
              </a:rPr>
              <a:t> </a:t>
            </a:r>
            <a:r>
              <a:rPr lang="en-US" sz="2800" dirty="0" err="1">
                <a:solidFill>
                  <a:srgbClr val="000066"/>
                </a:solidFill>
                <a:latin typeface="Arial" panose="020B0604020202020204" pitchFamily="34" charset="0"/>
              </a:rPr>
              <a:t>thanh</a:t>
            </a:r>
            <a:r>
              <a:rPr lang="en-US" sz="2800" dirty="0">
                <a:solidFill>
                  <a:srgbClr val="000066"/>
                </a:solidFill>
                <a:latin typeface="Arial" panose="020B0604020202020204" pitchFamily="34" charset="0"/>
              </a:rPr>
              <a:t>:  </a:t>
            </a:r>
            <a:r>
              <a:rPr lang="en-US" sz="2800" dirty="0">
                <a:solidFill>
                  <a:srgbClr val="000066"/>
                </a:solidFill>
                <a:latin typeface="Arial" panose="020B0604020202020204" pitchFamily="34" charset="0"/>
                <a:sym typeface="Symbol" panose="05050102010706020507" pitchFamily="18" charset="2"/>
              </a:rPr>
              <a:t> </a:t>
            </a:r>
            <a:r>
              <a:rPr lang="en-US" sz="2800" dirty="0" err="1">
                <a:solidFill>
                  <a:srgbClr val="000066"/>
                </a:solidFill>
                <a:latin typeface="Arial" panose="020B0604020202020204" pitchFamily="34" charset="0"/>
                <a:sym typeface="Symbol" panose="05050102010706020507" pitchFamily="18" charset="2"/>
              </a:rPr>
              <a:t>từ</a:t>
            </a:r>
            <a:r>
              <a:rPr lang="en-US" sz="2800" dirty="0">
                <a:solidFill>
                  <a:srgbClr val="000066"/>
                </a:solidFill>
                <a:latin typeface="Arial" panose="020B0604020202020204" pitchFamily="34" charset="0"/>
                <a:sym typeface="Symbol" panose="05050102010706020507" pitchFamily="18" charset="2"/>
              </a:rPr>
              <a:t> </a:t>
            </a:r>
            <a:r>
              <a:rPr lang="en-US" sz="2800" dirty="0" err="1">
                <a:solidFill>
                  <a:srgbClr val="000066"/>
                </a:solidFill>
                <a:latin typeface="Arial" panose="020B0604020202020204" pitchFamily="34" charset="0"/>
                <a:sym typeface="Symbol" panose="05050102010706020507" pitchFamily="18" charset="2"/>
              </a:rPr>
              <a:t>vài</a:t>
            </a:r>
            <a:r>
              <a:rPr lang="en-US" sz="2800" dirty="0">
                <a:solidFill>
                  <a:srgbClr val="000066"/>
                </a:solidFill>
                <a:latin typeface="Arial" panose="020B0604020202020204" pitchFamily="34" charset="0"/>
                <a:sym typeface="Symbol" panose="05050102010706020507" pitchFamily="18" charset="2"/>
              </a:rPr>
              <a:t> </a:t>
            </a:r>
            <a:r>
              <a:rPr lang="en-US" sz="2800" dirty="0" err="1">
                <a:solidFill>
                  <a:srgbClr val="000066"/>
                </a:solidFill>
                <a:latin typeface="Arial" panose="020B0604020202020204" pitchFamily="34" charset="0"/>
                <a:sym typeface="Symbol" panose="05050102010706020507" pitchFamily="18" charset="2"/>
              </a:rPr>
              <a:t>mét</a:t>
            </a:r>
            <a:r>
              <a:rPr lang="en-US" sz="2800" dirty="0">
                <a:solidFill>
                  <a:srgbClr val="000066"/>
                </a:solidFill>
                <a:latin typeface="Arial" panose="020B0604020202020204" pitchFamily="34" charset="0"/>
                <a:sym typeface="Symbol" panose="05050102010706020507" pitchFamily="18" charset="2"/>
              </a:rPr>
              <a:t> </a:t>
            </a:r>
            <a:r>
              <a:rPr lang="en-US" sz="2800" dirty="0" err="1">
                <a:solidFill>
                  <a:srgbClr val="000066"/>
                </a:solidFill>
                <a:latin typeface="Arial" panose="020B0604020202020204" pitchFamily="34" charset="0"/>
                <a:sym typeface="Symbol" panose="05050102010706020507" pitchFamily="18" charset="2"/>
              </a:rPr>
              <a:t>đến</a:t>
            </a:r>
            <a:r>
              <a:rPr lang="en-US" sz="2800" dirty="0">
                <a:solidFill>
                  <a:srgbClr val="000066"/>
                </a:solidFill>
                <a:latin typeface="Arial" panose="020B0604020202020204" pitchFamily="34" charset="0"/>
                <a:sym typeface="Symbol" panose="05050102010706020507" pitchFamily="18" charset="2"/>
              </a:rPr>
              <a:t> </a:t>
            </a:r>
            <a:r>
              <a:rPr lang="en-US" sz="2800" dirty="0" err="1">
                <a:solidFill>
                  <a:srgbClr val="000066"/>
                </a:solidFill>
                <a:latin typeface="Arial" panose="020B0604020202020204" pitchFamily="34" charset="0"/>
                <a:sym typeface="Symbol" panose="05050102010706020507" pitchFamily="18" charset="2"/>
              </a:rPr>
              <a:t>vài</a:t>
            </a:r>
            <a:r>
              <a:rPr lang="en-US" sz="2800" dirty="0">
                <a:solidFill>
                  <a:srgbClr val="000066"/>
                </a:solidFill>
                <a:latin typeface="Arial" panose="020B0604020202020204" pitchFamily="34" charset="0"/>
                <a:sym typeface="Symbol" panose="05050102010706020507" pitchFamily="18" charset="2"/>
              </a:rPr>
              <a:t> </a:t>
            </a:r>
            <a:r>
              <a:rPr lang="en-US" sz="2800" dirty="0" err="1">
                <a:solidFill>
                  <a:srgbClr val="000066"/>
                </a:solidFill>
                <a:latin typeface="Arial" panose="020B0604020202020204" pitchFamily="34" charset="0"/>
                <a:sym typeface="Symbol" panose="05050102010706020507" pitchFamily="18" charset="2"/>
              </a:rPr>
              <a:t>trăm</a:t>
            </a:r>
            <a:r>
              <a:rPr lang="en-US" sz="2800" dirty="0">
                <a:solidFill>
                  <a:srgbClr val="000066"/>
                </a:solidFill>
                <a:latin typeface="Arial" panose="020B0604020202020204" pitchFamily="34" charset="0"/>
                <a:sym typeface="Symbol" panose="05050102010706020507" pitchFamily="18" charset="2"/>
              </a:rPr>
              <a:t> </a:t>
            </a:r>
            <a:r>
              <a:rPr lang="en-US" sz="2800" dirty="0" err="1">
                <a:solidFill>
                  <a:srgbClr val="000066"/>
                </a:solidFill>
                <a:latin typeface="Arial" panose="020B0604020202020204" pitchFamily="34" charset="0"/>
                <a:sym typeface="Symbol" panose="05050102010706020507" pitchFamily="18" charset="2"/>
              </a:rPr>
              <a:t>mét</a:t>
            </a:r>
            <a:endParaRPr lang="en-US" sz="2800" dirty="0">
              <a:solidFill>
                <a:srgbClr val="CC0000"/>
              </a:solidFill>
              <a:latin typeface="Arial" panose="020B0604020202020204" pitchFamily="34"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394"/>
                                        </p:tgtEl>
                                        <p:attrNameLst>
                                          <p:attrName>style.visibility</p:attrName>
                                        </p:attrNameLst>
                                      </p:cBhvr>
                                      <p:to>
                                        <p:strVal val="visible"/>
                                      </p:to>
                                    </p:set>
                                    <p:animEffect transition="in" filter="fade">
                                      <p:cBhvr>
                                        <p:cTn id="7" dur="500"/>
                                        <p:tgtEl>
                                          <p:spTgt spid="1639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316"/>
                                        </p:tgtEl>
                                        <p:attrNameLst>
                                          <p:attrName>style.visibility</p:attrName>
                                        </p:attrNameLst>
                                      </p:cBhvr>
                                      <p:to>
                                        <p:strVal val="visible"/>
                                      </p:to>
                                    </p:set>
                                    <p:animEffect transition="in" filter="fade">
                                      <p:cBhvr>
                                        <p:cTn id="10" dur="500"/>
                                        <p:tgtEl>
                                          <p:spTgt spid="13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p:bldP spid="16394" grpId="0"/>
    </p:bldLst>
  </p:timing>
</p:sld>
</file>

<file path=ppt/theme/theme1.xml><?xml version="1.0" encoding="utf-8"?>
<a:theme xmlns:a="http://schemas.openxmlformats.org/drawingml/2006/main" name="Facet">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docProps/app.xml><?xml version="1.0" encoding="utf-8"?>
<Properties xmlns="http://schemas.openxmlformats.org/officeDocument/2006/extended-properties" xmlns:vt="http://schemas.openxmlformats.org/officeDocument/2006/docPropsVTypes">
  <Template>Facet</Template>
  <TotalTime>770</TotalTime>
  <Words>1718</Words>
  <Application>Microsoft Office PowerPoint</Application>
  <PresentationFormat>On-screen Show (4:3)</PresentationFormat>
  <Paragraphs>202</Paragraphs>
  <Slides>32</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2" baseType="lpstr">
      <vt:lpstr>Arial</vt:lpstr>
      <vt:lpstr>Trebuchet MS</vt:lpstr>
      <vt:lpstr>Wingdings 3</vt:lpstr>
      <vt:lpstr>Calibri</vt:lpstr>
      <vt:lpstr>Times New Roman</vt:lpstr>
      <vt:lpstr>Symbol</vt:lpstr>
      <vt:lpstr>Wingdings</vt:lpstr>
      <vt:lpstr>VNI-Times</vt:lpstr>
      <vt:lpstr>Facet</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ViTinhGoCong</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yThuatVien</dc:creator>
  <cp:lastModifiedBy>AutoBVT</cp:lastModifiedBy>
  <cp:revision>27</cp:revision>
  <dcterms:created xsi:type="dcterms:W3CDTF">2012-11-11T09:53:33Z</dcterms:created>
  <dcterms:modified xsi:type="dcterms:W3CDTF">2019-01-10T15:24:30Z</dcterms:modified>
</cp:coreProperties>
</file>